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764932E" w14:textId="77777777" w:rsidR="005832C3" w:rsidRPr="003F292B" w:rsidRDefault="005832C3" w:rsidP="005832C3"/>
    <w:p w14:paraId="586F1D3B" w14:textId="77777777" w:rsidR="005832C3" w:rsidRDefault="005832C3" w:rsidP="005832C3"/>
    <w:p w14:paraId="39C15240" w14:textId="3FD79EB5" w:rsidR="005832C3" w:rsidRPr="003F292B" w:rsidRDefault="005832C3" w:rsidP="005832C3">
      <w:pPr>
        <w:spacing w:before="120" w:line="312" w:lineRule="auto"/>
        <w:jc w:val="center"/>
        <w:rPr>
          <w:rFonts w:cs="Times New Roman"/>
          <w:b/>
          <w:bCs/>
          <w:noProof/>
          <w:sz w:val="26"/>
          <w:szCs w:val="26"/>
        </w:rPr>
      </w:pPr>
      <w:r>
        <w:tab/>
      </w:r>
      <w:r w:rsidRPr="003F292B">
        <w:rPr>
          <w:rFonts w:cs="Times New Roman"/>
          <w:b/>
          <w:bCs/>
          <w:noProof/>
          <w:sz w:val="26"/>
          <w:szCs w:val="26"/>
          <w:lang w:val="vi-VN"/>
        </w:rPr>
        <w:t>KHUNG MA TRẬN ĐỀ KIỂ</w:t>
      </w:r>
      <w:r w:rsidR="00F82F8A">
        <w:rPr>
          <w:rFonts w:cs="Times New Roman"/>
          <w:b/>
          <w:bCs/>
          <w:noProof/>
          <w:sz w:val="26"/>
          <w:szCs w:val="26"/>
          <w:lang w:val="vi-VN"/>
        </w:rPr>
        <w:t>M TRA</w:t>
      </w:r>
      <w:bookmarkStart w:id="0" w:name="_GoBack"/>
      <w:bookmarkEnd w:id="0"/>
      <w:r w:rsidRPr="003F292B">
        <w:rPr>
          <w:rFonts w:cs="Times New Roman"/>
          <w:b/>
          <w:bCs/>
          <w:noProof/>
          <w:sz w:val="26"/>
          <w:szCs w:val="26"/>
          <w:lang w:val="vi-VN"/>
        </w:rPr>
        <w:t xml:space="preserve"> KÌ </w:t>
      </w:r>
      <w:r w:rsidRPr="003F292B">
        <w:rPr>
          <w:rFonts w:cs="Times New Roman"/>
          <w:b/>
          <w:bCs/>
          <w:noProof/>
          <w:sz w:val="26"/>
          <w:szCs w:val="26"/>
        </w:rPr>
        <w:t xml:space="preserve">II </w:t>
      </w:r>
      <w:r w:rsidRPr="003F292B">
        <w:rPr>
          <w:rFonts w:cs="Times New Roman"/>
          <w:b/>
          <w:bCs/>
          <w:noProof/>
          <w:sz w:val="26"/>
          <w:szCs w:val="26"/>
          <w:lang w:val="vi-VN"/>
        </w:rPr>
        <w:t xml:space="preserve">MÔN TOÁN – LỚP </w:t>
      </w:r>
      <w:r w:rsidRPr="003F292B">
        <w:rPr>
          <w:rFonts w:cs="Times New Roman"/>
          <w:b/>
          <w:bCs/>
          <w:noProof/>
          <w:sz w:val="26"/>
          <w:szCs w:val="26"/>
        </w:rPr>
        <w:t>8</w:t>
      </w:r>
    </w:p>
    <w:tbl>
      <w:tblPr>
        <w:tblStyle w:val="TableGrid1"/>
        <w:tblW w:w="5199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869"/>
        <w:gridCol w:w="1378"/>
        <w:gridCol w:w="2952"/>
        <w:gridCol w:w="2061"/>
        <w:gridCol w:w="2061"/>
        <w:gridCol w:w="2049"/>
        <w:gridCol w:w="2036"/>
        <w:gridCol w:w="1746"/>
      </w:tblGrid>
      <w:tr w:rsidR="005832C3" w:rsidRPr="003F292B" w14:paraId="19BE76BD" w14:textId="77777777" w:rsidTr="00751C93">
        <w:trPr>
          <w:trHeight w:val="367"/>
        </w:trPr>
        <w:tc>
          <w:tcPr>
            <w:tcW w:w="287" w:type="pct"/>
            <w:vMerge w:val="restart"/>
            <w:vAlign w:val="center"/>
          </w:tcPr>
          <w:p w14:paraId="487D37B8" w14:textId="77777777" w:rsidR="005832C3" w:rsidRPr="003F292B" w:rsidRDefault="005832C3" w:rsidP="00751C93">
            <w:pPr>
              <w:spacing w:after="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  <w:p w14:paraId="06CF58DA" w14:textId="77777777" w:rsidR="005832C3" w:rsidRPr="003F292B" w:rsidRDefault="005832C3" w:rsidP="00751C93">
            <w:pPr>
              <w:spacing w:after="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1</w:t>
            </w: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)</w:t>
            </w:r>
          </w:p>
        </w:tc>
        <w:tc>
          <w:tcPr>
            <w:tcW w:w="455" w:type="pct"/>
            <w:vMerge w:val="restart"/>
            <w:vAlign w:val="center"/>
          </w:tcPr>
          <w:p w14:paraId="5B904FDA" w14:textId="77777777" w:rsidR="005832C3" w:rsidRPr="003F292B" w:rsidRDefault="005832C3" w:rsidP="00751C93">
            <w:pPr>
              <w:spacing w:after="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Chương/Chủ đề</w:t>
            </w:r>
          </w:p>
          <w:p w14:paraId="4A5441ED" w14:textId="77777777" w:rsidR="005832C3" w:rsidRPr="003F292B" w:rsidRDefault="005832C3" w:rsidP="00751C93">
            <w:pPr>
              <w:spacing w:after="0" w:line="312" w:lineRule="auto"/>
              <w:jc w:val="center"/>
              <w:rPr>
                <w:rFonts w:cs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Cs/>
                <w:noProof/>
                <w:spacing w:val="-8"/>
                <w:sz w:val="26"/>
                <w:szCs w:val="26"/>
                <w:lang w:val="vi-VN"/>
              </w:rPr>
              <w:t>(2)</w:t>
            </w:r>
          </w:p>
        </w:tc>
        <w:tc>
          <w:tcPr>
            <w:tcW w:w="974" w:type="pct"/>
            <w:vMerge w:val="restart"/>
            <w:vAlign w:val="center"/>
          </w:tcPr>
          <w:p w14:paraId="1D71F1DF" w14:textId="77777777" w:rsidR="005832C3" w:rsidRPr="003F292B" w:rsidRDefault="005832C3" w:rsidP="00751C93">
            <w:pPr>
              <w:spacing w:after="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  <w:p w14:paraId="3758CA82" w14:textId="77777777" w:rsidR="005832C3" w:rsidRPr="003F292B" w:rsidRDefault="005832C3" w:rsidP="00751C93">
            <w:pPr>
              <w:spacing w:after="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3)</w:t>
            </w:r>
          </w:p>
        </w:tc>
        <w:tc>
          <w:tcPr>
            <w:tcW w:w="2708" w:type="pct"/>
            <w:gridSpan w:val="4"/>
            <w:vAlign w:val="center"/>
          </w:tcPr>
          <w:p w14:paraId="645DB68A" w14:textId="77777777" w:rsidR="005832C3" w:rsidRPr="003F292B" w:rsidRDefault="005832C3" w:rsidP="00751C93">
            <w:pPr>
              <w:spacing w:after="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Mức độ đánh giá</w:t>
            </w:r>
          </w:p>
          <w:p w14:paraId="7A30B9C0" w14:textId="77777777" w:rsidR="005832C3" w:rsidRPr="003F292B" w:rsidRDefault="005832C3" w:rsidP="00751C93">
            <w:pPr>
              <w:spacing w:after="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4-11)</w:t>
            </w:r>
          </w:p>
        </w:tc>
        <w:tc>
          <w:tcPr>
            <w:tcW w:w="576" w:type="pct"/>
          </w:tcPr>
          <w:p w14:paraId="3A52F0FD" w14:textId="77777777" w:rsidR="005832C3" w:rsidRPr="003F292B" w:rsidRDefault="005832C3" w:rsidP="00751C93">
            <w:pPr>
              <w:spacing w:after="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ổng % điểm</w:t>
            </w:r>
          </w:p>
          <w:p w14:paraId="1AF3E5AA" w14:textId="77777777" w:rsidR="005832C3" w:rsidRPr="003F292B" w:rsidRDefault="005832C3" w:rsidP="00751C93">
            <w:pPr>
              <w:spacing w:after="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12)</w:t>
            </w:r>
          </w:p>
        </w:tc>
      </w:tr>
      <w:tr w:rsidR="005832C3" w:rsidRPr="003F292B" w14:paraId="73C26A56" w14:textId="77777777" w:rsidTr="00751C93">
        <w:trPr>
          <w:trHeight w:val="146"/>
        </w:trPr>
        <w:tc>
          <w:tcPr>
            <w:tcW w:w="287" w:type="pct"/>
            <w:vMerge/>
            <w:vAlign w:val="center"/>
          </w:tcPr>
          <w:p w14:paraId="3ADDEB2E" w14:textId="77777777" w:rsidR="005832C3" w:rsidRPr="003F292B" w:rsidRDefault="005832C3" w:rsidP="00751C93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5" w:type="pct"/>
            <w:vMerge/>
          </w:tcPr>
          <w:p w14:paraId="6E94183A" w14:textId="77777777" w:rsidR="005832C3" w:rsidRPr="003F292B" w:rsidRDefault="005832C3" w:rsidP="00751C93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74" w:type="pct"/>
            <w:vMerge/>
          </w:tcPr>
          <w:p w14:paraId="42726514" w14:textId="77777777" w:rsidR="005832C3" w:rsidRPr="003F292B" w:rsidRDefault="005832C3" w:rsidP="00751C93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80" w:type="pct"/>
            <w:shd w:val="clear" w:color="auto" w:fill="E2EFD9" w:themeFill="accent6" w:themeFillTint="33"/>
            <w:vAlign w:val="center"/>
          </w:tcPr>
          <w:p w14:paraId="399C7B6B" w14:textId="77777777" w:rsidR="005832C3" w:rsidRPr="003F292B" w:rsidRDefault="005832C3" w:rsidP="00751C93">
            <w:pPr>
              <w:spacing w:after="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680" w:type="pct"/>
            <w:shd w:val="clear" w:color="auto" w:fill="DEEAF6" w:themeFill="accent5" w:themeFillTint="33"/>
            <w:vAlign w:val="center"/>
          </w:tcPr>
          <w:p w14:paraId="433798D4" w14:textId="77777777" w:rsidR="005832C3" w:rsidRPr="003F292B" w:rsidRDefault="005832C3" w:rsidP="00751C93">
            <w:pPr>
              <w:spacing w:after="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676" w:type="pct"/>
            <w:shd w:val="clear" w:color="auto" w:fill="FFF2CC" w:themeFill="accent4" w:themeFillTint="33"/>
            <w:vAlign w:val="center"/>
          </w:tcPr>
          <w:p w14:paraId="46EED881" w14:textId="77777777" w:rsidR="005832C3" w:rsidRPr="003F292B" w:rsidRDefault="005832C3" w:rsidP="00751C93">
            <w:pPr>
              <w:spacing w:after="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672" w:type="pct"/>
            <w:shd w:val="clear" w:color="auto" w:fill="E7E6E6" w:themeFill="background2"/>
            <w:vAlign w:val="center"/>
          </w:tcPr>
          <w:p w14:paraId="53F49E62" w14:textId="77777777" w:rsidR="005832C3" w:rsidRPr="003F292B" w:rsidRDefault="005832C3" w:rsidP="00751C93">
            <w:pPr>
              <w:spacing w:after="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576" w:type="pct"/>
          </w:tcPr>
          <w:p w14:paraId="6A6D076A" w14:textId="77777777" w:rsidR="005832C3" w:rsidRPr="003F292B" w:rsidRDefault="005832C3" w:rsidP="00751C93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5832C3" w:rsidRPr="003F292B" w14:paraId="542D1737" w14:textId="77777777" w:rsidTr="00751C93">
        <w:trPr>
          <w:trHeight w:val="562"/>
        </w:trPr>
        <w:tc>
          <w:tcPr>
            <w:tcW w:w="287" w:type="pct"/>
            <w:vMerge w:val="restart"/>
            <w:vAlign w:val="center"/>
          </w:tcPr>
          <w:p w14:paraId="0476569D" w14:textId="77777777" w:rsidR="005832C3" w:rsidRPr="003F292B" w:rsidRDefault="005832C3" w:rsidP="00751C93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1</w:t>
            </w:r>
          </w:p>
        </w:tc>
        <w:tc>
          <w:tcPr>
            <w:tcW w:w="455" w:type="pct"/>
            <w:vMerge w:val="restart"/>
            <w:vAlign w:val="center"/>
          </w:tcPr>
          <w:p w14:paraId="4AE571C4" w14:textId="77777777" w:rsidR="005832C3" w:rsidRPr="003F292B" w:rsidRDefault="005832C3" w:rsidP="00751C93">
            <w:pPr>
              <w:spacing w:before="40" w:after="40" w:line="312" w:lineRule="auto"/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</w:pPr>
            <w:r w:rsidRPr="003F292B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>Chủ đề</w:t>
            </w:r>
            <w:r w:rsidRPr="003F292B"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  <w:t xml:space="preserve"> 1</w:t>
            </w:r>
          </w:p>
          <w:p w14:paraId="5F4A56E6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</w:pPr>
            <w:r w:rsidRPr="003F292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>Giải Phương Trình</w:t>
            </w:r>
            <w:r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>, bất PT</w:t>
            </w:r>
          </w:p>
        </w:tc>
        <w:tc>
          <w:tcPr>
            <w:tcW w:w="9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F4A892" w14:textId="77777777" w:rsidR="005832C3" w:rsidRPr="003F292B" w:rsidRDefault="005832C3" w:rsidP="00751C93">
            <w:pPr>
              <w:spacing w:after="0"/>
              <w:rPr>
                <w:bCs/>
                <w:szCs w:val="28"/>
              </w:rPr>
            </w:pPr>
            <w:r w:rsidRPr="003F292B">
              <w:rPr>
                <w:bCs/>
                <w:szCs w:val="28"/>
              </w:rPr>
              <w:t>Phương trình ax+b = 0</w:t>
            </w:r>
          </w:p>
          <w:p w14:paraId="61F3BBE8" w14:textId="77777777" w:rsidR="005832C3" w:rsidRPr="003F292B" w:rsidRDefault="005832C3" w:rsidP="00751C93">
            <w:pPr>
              <w:spacing w:before="40" w:after="40" w:line="312" w:lineRule="auto"/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80" w:type="pct"/>
            <w:shd w:val="clear" w:color="auto" w:fill="E2EFD9" w:themeFill="accent6" w:themeFillTint="33"/>
            <w:vAlign w:val="center"/>
          </w:tcPr>
          <w:p w14:paraId="5E7CAF70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  <w:t>1 câu</w:t>
            </w:r>
          </w:p>
          <w:p w14:paraId="706334B3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color w:val="FF0000"/>
                <w:spacing w:val="-8"/>
                <w:sz w:val="26"/>
                <w:szCs w:val="26"/>
              </w:rPr>
              <w:t>1 điểm</w:t>
            </w:r>
          </w:p>
        </w:tc>
        <w:tc>
          <w:tcPr>
            <w:tcW w:w="680" w:type="pct"/>
            <w:shd w:val="clear" w:color="auto" w:fill="DEEAF6" w:themeFill="accent5" w:themeFillTint="33"/>
            <w:vAlign w:val="center"/>
          </w:tcPr>
          <w:p w14:paraId="28E9AF24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76" w:type="pct"/>
            <w:shd w:val="clear" w:color="auto" w:fill="FFF2CC" w:themeFill="accent4" w:themeFillTint="33"/>
            <w:vAlign w:val="center"/>
          </w:tcPr>
          <w:p w14:paraId="27F0B226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72" w:type="pct"/>
            <w:shd w:val="clear" w:color="auto" w:fill="E7E6E6" w:themeFill="background2"/>
            <w:vAlign w:val="center"/>
          </w:tcPr>
          <w:p w14:paraId="57EF2CE0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76" w:type="pct"/>
            <w:vAlign w:val="center"/>
          </w:tcPr>
          <w:p w14:paraId="0D997BBF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,0 điểm</w:t>
            </w:r>
          </w:p>
        </w:tc>
      </w:tr>
      <w:tr w:rsidR="005832C3" w:rsidRPr="003F292B" w14:paraId="563FEC3B" w14:textId="77777777" w:rsidTr="00751C93">
        <w:trPr>
          <w:trHeight w:val="146"/>
        </w:trPr>
        <w:tc>
          <w:tcPr>
            <w:tcW w:w="287" w:type="pct"/>
            <w:vMerge/>
          </w:tcPr>
          <w:p w14:paraId="60E08819" w14:textId="77777777" w:rsidR="005832C3" w:rsidRPr="003F292B" w:rsidRDefault="005832C3" w:rsidP="00751C93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5" w:type="pct"/>
            <w:vMerge/>
          </w:tcPr>
          <w:p w14:paraId="20D20F3C" w14:textId="77777777" w:rsidR="005832C3" w:rsidRPr="003F292B" w:rsidRDefault="005832C3" w:rsidP="00751C93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9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9F36B5" w14:textId="77777777" w:rsidR="005832C3" w:rsidRPr="003F292B" w:rsidRDefault="005832C3" w:rsidP="00751C93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</w:rPr>
            </w:pPr>
            <w:r w:rsidRPr="003F292B">
              <w:rPr>
                <w:szCs w:val="28"/>
              </w:rPr>
              <w:t>Phương trình đưa về dạng ax+b = 0</w:t>
            </w:r>
          </w:p>
        </w:tc>
        <w:tc>
          <w:tcPr>
            <w:tcW w:w="680" w:type="pct"/>
            <w:shd w:val="clear" w:color="auto" w:fill="E2EFD9" w:themeFill="accent6" w:themeFillTint="33"/>
            <w:vAlign w:val="center"/>
          </w:tcPr>
          <w:p w14:paraId="3802834A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80" w:type="pct"/>
            <w:shd w:val="clear" w:color="auto" w:fill="DEEAF6" w:themeFill="accent5" w:themeFillTint="33"/>
            <w:vAlign w:val="center"/>
          </w:tcPr>
          <w:p w14:paraId="537376F0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 câu</w:t>
            </w:r>
          </w:p>
          <w:p w14:paraId="0FA6B2DA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,0 điểm</w:t>
            </w:r>
          </w:p>
        </w:tc>
        <w:tc>
          <w:tcPr>
            <w:tcW w:w="676" w:type="pct"/>
            <w:shd w:val="clear" w:color="auto" w:fill="FFF2CC" w:themeFill="accent4" w:themeFillTint="33"/>
            <w:vAlign w:val="center"/>
          </w:tcPr>
          <w:p w14:paraId="09280A9F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72" w:type="pct"/>
            <w:shd w:val="clear" w:color="auto" w:fill="E7E6E6" w:themeFill="background2"/>
            <w:vAlign w:val="center"/>
          </w:tcPr>
          <w:p w14:paraId="602C3CCB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576" w:type="pct"/>
            <w:vAlign w:val="center"/>
          </w:tcPr>
          <w:p w14:paraId="1C251915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,0 điểm</w:t>
            </w:r>
          </w:p>
        </w:tc>
      </w:tr>
      <w:tr w:rsidR="005832C3" w:rsidRPr="003F292B" w14:paraId="4B84BB20" w14:textId="77777777" w:rsidTr="00751C93">
        <w:trPr>
          <w:trHeight w:val="146"/>
        </w:trPr>
        <w:tc>
          <w:tcPr>
            <w:tcW w:w="287" w:type="pct"/>
            <w:vMerge/>
          </w:tcPr>
          <w:p w14:paraId="6D5676B6" w14:textId="77777777" w:rsidR="005832C3" w:rsidRPr="003F292B" w:rsidRDefault="005832C3" w:rsidP="00751C93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55" w:type="pct"/>
            <w:vMerge/>
          </w:tcPr>
          <w:p w14:paraId="291517CF" w14:textId="77777777" w:rsidR="005832C3" w:rsidRPr="003F292B" w:rsidRDefault="005832C3" w:rsidP="00751C93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9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3F250F" w14:textId="77777777" w:rsidR="005832C3" w:rsidRPr="003F292B" w:rsidRDefault="005832C3" w:rsidP="00751C93">
            <w:pPr>
              <w:spacing w:before="40" w:after="40" w:line="312" w:lineRule="auto"/>
              <w:jc w:val="both"/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szCs w:val="28"/>
              </w:rPr>
              <w:t>Phương trình chứa ẩn ở mẫu</w:t>
            </w:r>
          </w:p>
        </w:tc>
        <w:tc>
          <w:tcPr>
            <w:tcW w:w="680" w:type="pct"/>
            <w:shd w:val="clear" w:color="auto" w:fill="E2EFD9" w:themeFill="accent6" w:themeFillTint="33"/>
            <w:vAlign w:val="center"/>
          </w:tcPr>
          <w:p w14:paraId="767D8783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80" w:type="pct"/>
            <w:shd w:val="clear" w:color="auto" w:fill="DEEAF6" w:themeFill="accent5" w:themeFillTint="33"/>
            <w:vAlign w:val="center"/>
          </w:tcPr>
          <w:p w14:paraId="48C4AF57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76" w:type="pct"/>
            <w:shd w:val="clear" w:color="auto" w:fill="FFF2CC" w:themeFill="accent4" w:themeFillTint="33"/>
            <w:vAlign w:val="center"/>
          </w:tcPr>
          <w:p w14:paraId="3C877519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 câu</w:t>
            </w:r>
          </w:p>
          <w:p w14:paraId="33A4076A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,0 điểm</w:t>
            </w:r>
          </w:p>
        </w:tc>
        <w:tc>
          <w:tcPr>
            <w:tcW w:w="672" w:type="pct"/>
            <w:shd w:val="clear" w:color="auto" w:fill="E7E6E6" w:themeFill="background2"/>
            <w:vAlign w:val="center"/>
          </w:tcPr>
          <w:p w14:paraId="36BD445A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576" w:type="pct"/>
            <w:vAlign w:val="center"/>
          </w:tcPr>
          <w:p w14:paraId="15F3F82E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,0 điểm</w:t>
            </w:r>
          </w:p>
        </w:tc>
      </w:tr>
      <w:tr w:rsidR="005832C3" w:rsidRPr="003F292B" w14:paraId="146231A0" w14:textId="77777777" w:rsidTr="00751C93">
        <w:trPr>
          <w:trHeight w:val="146"/>
        </w:trPr>
        <w:tc>
          <w:tcPr>
            <w:tcW w:w="287" w:type="pct"/>
            <w:vMerge/>
          </w:tcPr>
          <w:p w14:paraId="3E0BA03A" w14:textId="77777777" w:rsidR="005832C3" w:rsidRPr="003F292B" w:rsidRDefault="005832C3" w:rsidP="00751C93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455" w:type="pct"/>
            <w:vMerge/>
          </w:tcPr>
          <w:p w14:paraId="5F0EB699" w14:textId="77777777" w:rsidR="005832C3" w:rsidRPr="003F292B" w:rsidRDefault="005832C3" w:rsidP="00751C93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bCs/>
                <w:iCs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9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7FEA24" w14:textId="77777777" w:rsidR="005832C3" w:rsidRPr="003F292B" w:rsidRDefault="005832C3" w:rsidP="00751C93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</w:rPr>
            </w:pPr>
            <w:r>
              <w:rPr>
                <w:szCs w:val="28"/>
              </w:rPr>
              <w:t>Bất phương trình</w:t>
            </w:r>
          </w:p>
        </w:tc>
        <w:tc>
          <w:tcPr>
            <w:tcW w:w="680" w:type="pct"/>
            <w:shd w:val="clear" w:color="auto" w:fill="E2EFD9" w:themeFill="accent6" w:themeFillTint="33"/>
            <w:vAlign w:val="center"/>
          </w:tcPr>
          <w:p w14:paraId="104649C3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 câu</w:t>
            </w:r>
          </w:p>
          <w:p w14:paraId="738879C8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,0 điểm</w:t>
            </w:r>
          </w:p>
        </w:tc>
        <w:tc>
          <w:tcPr>
            <w:tcW w:w="680" w:type="pct"/>
            <w:shd w:val="clear" w:color="auto" w:fill="DEEAF6" w:themeFill="accent5" w:themeFillTint="33"/>
            <w:vAlign w:val="center"/>
          </w:tcPr>
          <w:p w14:paraId="55B4D37C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76" w:type="pct"/>
            <w:shd w:val="clear" w:color="auto" w:fill="FFF2CC" w:themeFill="accent4" w:themeFillTint="33"/>
            <w:vAlign w:val="center"/>
          </w:tcPr>
          <w:p w14:paraId="15221032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72" w:type="pct"/>
            <w:shd w:val="clear" w:color="auto" w:fill="E7E6E6" w:themeFill="background2"/>
            <w:vAlign w:val="center"/>
          </w:tcPr>
          <w:p w14:paraId="56D400F7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76" w:type="pct"/>
            <w:vAlign w:val="center"/>
          </w:tcPr>
          <w:p w14:paraId="1E35E36B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,0 điểm</w:t>
            </w:r>
          </w:p>
        </w:tc>
      </w:tr>
      <w:tr w:rsidR="005832C3" w:rsidRPr="003F292B" w14:paraId="3BE8893F" w14:textId="77777777" w:rsidTr="00751C93">
        <w:trPr>
          <w:trHeight w:val="146"/>
        </w:trPr>
        <w:tc>
          <w:tcPr>
            <w:tcW w:w="287" w:type="pct"/>
            <w:vAlign w:val="center"/>
          </w:tcPr>
          <w:p w14:paraId="161691FB" w14:textId="77777777" w:rsidR="005832C3" w:rsidRPr="003F292B" w:rsidRDefault="005832C3" w:rsidP="00751C93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455" w:type="pct"/>
          </w:tcPr>
          <w:p w14:paraId="7AEB0F44" w14:textId="77777777" w:rsidR="005832C3" w:rsidRPr="003F292B" w:rsidRDefault="005832C3" w:rsidP="00751C93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bCs/>
                <w:iCs/>
                <w:noProof/>
                <w:color w:val="000000"/>
                <w:sz w:val="26"/>
                <w:szCs w:val="26"/>
              </w:rPr>
            </w:pPr>
            <w:r w:rsidRPr="003F292B">
              <w:rPr>
                <w:rFonts w:eastAsia="Times New Roman" w:cs="Times New Roman"/>
                <w:b/>
                <w:bCs/>
                <w:iCs/>
                <w:noProof/>
                <w:color w:val="000000"/>
                <w:sz w:val="26"/>
                <w:szCs w:val="26"/>
              </w:rPr>
              <w:t xml:space="preserve">Chủ đề 3 </w:t>
            </w:r>
            <w:r w:rsidRPr="003F292B">
              <w:rPr>
                <w:rFonts w:eastAsia="Times New Roman" w:cs="Times New Roman"/>
                <w:bCs/>
                <w:szCs w:val="28"/>
              </w:rPr>
              <w:t>Ứng dụng toán với đời sống con người</w:t>
            </w:r>
          </w:p>
        </w:tc>
        <w:tc>
          <w:tcPr>
            <w:tcW w:w="974" w:type="pct"/>
          </w:tcPr>
          <w:p w14:paraId="26B58FAD" w14:textId="77777777" w:rsidR="005832C3" w:rsidRPr="003F292B" w:rsidRDefault="005832C3" w:rsidP="00751C93">
            <w:pPr>
              <w:spacing w:before="120" w:line="312" w:lineRule="auto"/>
              <w:jc w:val="center"/>
              <w:rPr>
                <w:rFonts w:eastAsia="Calibri" w:cs="Times New Roman"/>
                <w:b/>
                <w:i/>
                <w:noProof/>
                <w:sz w:val="26"/>
                <w:szCs w:val="26"/>
              </w:rPr>
            </w:pPr>
            <w:r w:rsidRPr="003F292B"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</w:rPr>
              <w:t>Đo chiều cao của tòa nhà, khoảng cách trên mặt đất, tính diện tích của một miếng đất HCN, tính giá ban đầu của sản phẩm</w:t>
            </w:r>
          </w:p>
        </w:tc>
        <w:tc>
          <w:tcPr>
            <w:tcW w:w="680" w:type="pct"/>
            <w:shd w:val="clear" w:color="auto" w:fill="E2EFD9" w:themeFill="accent6" w:themeFillTint="33"/>
            <w:vAlign w:val="center"/>
          </w:tcPr>
          <w:p w14:paraId="1E55AFF3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 câu</w:t>
            </w:r>
          </w:p>
          <w:p w14:paraId="584BB76C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,0 điểm</w:t>
            </w:r>
          </w:p>
        </w:tc>
        <w:tc>
          <w:tcPr>
            <w:tcW w:w="680" w:type="pct"/>
            <w:shd w:val="clear" w:color="auto" w:fill="DEEAF6" w:themeFill="accent5" w:themeFillTint="33"/>
            <w:vAlign w:val="center"/>
          </w:tcPr>
          <w:p w14:paraId="6BC88246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2 câu</w:t>
            </w:r>
          </w:p>
          <w:p w14:paraId="063AA1AF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2,0 điểm</w:t>
            </w:r>
          </w:p>
        </w:tc>
        <w:tc>
          <w:tcPr>
            <w:tcW w:w="676" w:type="pct"/>
            <w:shd w:val="clear" w:color="auto" w:fill="FFF2CC" w:themeFill="accent4" w:themeFillTint="33"/>
            <w:vAlign w:val="center"/>
          </w:tcPr>
          <w:p w14:paraId="12595992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72" w:type="pct"/>
            <w:shd w:val="clear" w:color="auto" w:fill="E7E6E6" w:themeFill="background2"/>
            <w:vAlign w:val="center"/>
          </w:tcPr>
          <w:p w14:paraId="08CDE2DA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576" w:type="pct"/>
            <w:vAlign w:val="center"/>
          </w:tcPr>
          <w:p w14:paraId="5D846A22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3,0 điểm</w:t>
            </w:r>
          </w:p>
        </w:tc>
      </w:tr>
      <w:tr w:rsidR="005832C3" w:rsidRPr="003F292B" w14:paraId="2CE0D921" w14:textId="77777777" w:rsidTr="00751C93">
        <w:trPr>
          <w:trHeight w:val="146"/>
        </w:trPr>
        <w:tc>
          <w:tcPr>
            <w:tcW w:w="287" w:type="pct"/>
            <w:vMerge w:val="restart"/>
            <w:vAlign w:val="center"/>
          </w:tcPr>
          <w:p w14:paraId="62E60921" w14:textId="77777777" w:rsidR="005832C3" w:rsidRPr="003F292B" w:rsidRDefault="005832C3" w:rsidP="00751C93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3</w:t>
            </w:r>
          </w:p>
        </w:tc>
        <w:tc>
          <w:tcPr>
            <w:tcW w:w="455" w:type="pct"/>
            <w:vMerge w:val="restart"/>
            <w:vAlign w:val="center"/>
          </w:tcPr>
          <w:p w14:paraId="2DF92FA0" w14:textId="77777777" w:rsidR="005832C3" w:rsidRPr="003F292B" w:rsidRDefault="005832C3" w:rsidP="00751C93">
            <w:pPr>
              <w:spacing w:before="40" w:after="40" w:line="312" w:lineRule="auto"/>
              <w:rPr>
                <w:rFonts w:eastAsia="Times New Roman" w:cs="Times New Roman"/>
                <w:b/>
                <w:bCs/>
                <w:iCs/>
                <w:noProof/>
                <w:color w:val="000000"/>
                <w:sz w:val="26"/>
                <w:szCs w:val="26"/>
              </w:rPr>
            </w:pPr>
            <w:r w:rsidRPr="003F292B">
              <w:rPr>
                <w:rFonts w:eastAsia="Times New Roman" w:cs="Times New Roman"/>
                <w:b/>
                <w:bCs/>
                <w:iCs/>
                <w:noProof/>
                <w:color w:val="000000"/>
                <w:sz w:val="26"/>
                <w:szCs w:val="26"/>
              </w:rPr>
              <w:t xml:space="preserve">Chủ đề 4 Tam giác </w:t>
            </w:r>
            <w:r w:rsidRPr="003F292B">
              <w:rPr>
                <w:rFonts w:eastAsia="Times New Roman" w:cs="Times New Roman"/>
                <w:b/>
                <w:bCs/>
                <w:iCs/>
                <w:noProof/>
                <w:color w:val="000000"/>
                <w:sz w:val="26"/>
                <w:szCs w:val="26"/>
              </w:rPr>
              <w:lastRenderedPageBreak/>
              <w:t>đồng dạng</w:t>
            </w:r>
          </w:p>
        </w:tc>
        <w:tc>
          <w:tcPr>
            <w:tcW w:w="9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A4D189" w14:textId="77777777" w:rsidR="005832C3" w:rsidRPr="003F292B" w:rsidRDefault="005832C3" w:rsidP="00751C93">
            <w:pPr>
              <w:spacing w:after="0"/>
              <w:rPr>
                <w:szCs w:val="28"/>
              </w:rPr>
            </w:pPr>
            <w:r w:rsidRPr="003F292B">
              <w:rPr>
                <w:szCs w:val="28"/>
              </w:rPr>
              <w:lastRenderedPageBreak/>
              <w:t> Tam giác đồng dạng</w:t>
            </w:r>
          </w:p>
          <w:p w14:paraId="0D074865" w14:textId="77777777" w:rsidR="005832C3" w:rsidRPr="003F292B" w:rsidRDefault="005832C3" w:rsidP="00751C93">
            <w:pPr>
              <w:spacing w:before="120" w:line="312" w:lineRule="auto"/>
              <w:jc w:val="center"/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80" w:type="pct"/>
            <w:shd w:val="clear" w:color="auto" w:fill="E2EFD9" w:themeFill="accent6" w:themeFillTint="33"/>
            <w:vAlign w:val="center"/>
          </w:tcPr>
          <w:p w14:paraId="6B70F313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 câu</w:t>
            </w:r>
          </w:p>
          <w:p w14:paraId="672A1C6E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,0 điểm</w:t>
            </w:r>
          </w:p>
        </w:tc>
        <w:tc>
          <w:tcPr>
            <w:tcW w:w="680" w:type="pct"/>
            <w:shd w:val="clear" w:color="auto" w:fill="DEEAF6" w:themeFill="accent5" w:themeFillTint="33"/>
            <w:vAlign w:val="center"/>
          </w:tcPr>
          <w:p w14:paraId="5591A3F7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76" w:type="pct"/>
            <w:shd w:val="clear" w:color="auto" w:fill="FFF2CC" w:themeFill="accent4" w:themeFillTint="33"/>
            <w:vAlign w:val="center"/>
          </w:tcPr>
          <w:p w14:paraId="4F4C2C2C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72" w:type="pct"/>
            <w:shd w:val="clear" w:color="auto" w:fill="E7E6E6" w:themeFill="background2"/>
            <w:vAlign w:val="center"/>
          </w:tcPr>
          <w:p w14:paraId="38476DF9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576" w:type="pct"/>
            <w:vAlign w:val="center"/>
          </w:tcPr>
          <w:p w14:paraId="2752C911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  <w:p w14:paraId="2DF86253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,0 điểm</w:t>
            </w:r>
          </w:p>
        </w:tc>
      </w:tr>
      <w:tr w:rsidR="005832C3" w:rsidRPr="003F292B" w14:paraId="74F951E3" w14:textId="77777777" w:rsidTr="00751C93">
        <w:trPr>
          <w:trHeight w:val="146"/>
        </w:trPr>
        <w:tc>
          <w:tcPr>
            <w:tcW w:w="287" w:type="pct"/>
            <w:vMerge/>
          </w:tcPr>
          <w:p w14:paraId="48F68BB3" w14:textId="77777777" w:rsidR="005832C3" w:rsidRPr="003F292B" w:rsidRDefault="005832C3" w:rsidP="00751C93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55" w:type="pct"/>
            <w:vMerge/>
          </w:tcPr>
          <w:p w14:paraId="355A1B29" w14:textId="77777777" w:rsidR="005832C3" w:rsidRPr="003F292B" w:rsidRDefault="005832C3" w:rsidP="00751C93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bCs/>
                <w:iCs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9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D0B229" w14:textId="77777777" w:rsidR="005832C3" w:rsidRPr="003F292B" w:rsidRDefault="005832C3" w:rsidP="00751C93">
            <w:pPr>
              <w:spacing w:after="0"/>
              <w:rPr>
                <w:szCs w:val="28"/>
              </w:rPr>
            </w:pPr>
            <w:r w:rsidRPr="003F292B">
              <w:rPr>
                <w:szCs w:val="28"/>
              </w:rPr>
              <w:t>Hệ thức</w:t>
            </w:r>
          </w:p>
          <w:p w14:paraId="4D4FA68F" w14:textId="77777777" w:rsidR="005832C3" w:rsidRPr="003F292B" w:rsidRDefault="005832C3" w:rsidP="00751C93">
            <w:pPr>
              <w:spacing w:before="120" w:line="312" w:lineRule="auto"/>
              <w:jc w:val="center"/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80" w:type="pct"/>
            <w:shd w:val="clear" w:color="auto" w:fill="E2EFD9" w:themeFill="accent6" w:themeFillTint="33"/>
            <w:vAlign w:val="center"/>
          </w:tcPr>
          <w:p w14:paraId="03B5A9B9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80" w:type="pct"/>
            <w:shd w:val="clear" w:color="auto" w:fill="DEEAF6" w:themeFill="accent5" w:themeFillTint="33"/>
            <w:vAlign w:val="center"/>
          </w:tcPr>
          <w:p w14:paraId="6B3CD5A7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76" w:type="pct"/>
            <w:shd w:val="clear" w:color="auto" w:fill="FFF2CC" w:themeFill="accent4" w:themeFillTint="33"/>
            <w:vAlign w:val="center"/>
          </w:tcPr>
          <w:p w14:paraId="17DD5165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 câu</w:t>
            </w:r>
          </w:p>
          <w:p w14:paraId="20884E8F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lastRenderedPageBreak/>
              <w:t>1,0 điểm</w:t>
            </w:r>
          </w:p>
        </w:tc>
        <w:tc>
          <w:tcPr>
            <w:tcW w:w="672" w:type="pct"/>
            <w:shd w:val="clear" w:color="auto" w:fill="E7E6E6" w:themeFill="background2"/>
            <w:vAlign w:val="center"/>
          </w:tcPr>
          <w:p w14:paraId="283A86A3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576" w:type="pct"/>
            <w:vAlign w:val="center"/>
          </w:tcPr>
          <w:p w14:paraId="684BE804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  <w:p w14:paraId="4310C243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lastRenderedPageBreak/>
              <w:t>1,0 điểm</w:t>
            </w:r>
          </w:p>
        </w:tc>
      </w:tr>
      <w:tr w:rsidR="005832C3" w:rsidRPr="003F292B" w14:paraId="49023013" w14:textId="77777777" w:rsidTr="00751C93">
        <w:trPr>
          <w:trHeight w:val="146"/>
        </w:trPr>
        <w:tc>
          <w:tcPr>
            <w:tcW w:w="287" w:type="pct"/>
            <w:vMerge/>
          </w:tcPr>
          <w:p w14:paraId="1BC77198" w14:textId="77777777" w:rsidR="005832C3" w:rsidRPr="003F292B" w:rsidRDefault="005832C3" w:rsidP="00751C93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55" w:type="pct"/>
            <w:vMerge/>
          </w:tcPr>
          <w:p w14:paraId="4D5D9F12" w14:textId="77777777" w:rsidR="005832C3" w:rsidRPr="003F292B" w:rsidRDefault="005832C3" w:rsidP="00751C93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bCs/>
                <w:iCs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9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AC60FD" w14:textId="77777777" w:rsidR="005832C3" w:rsidRPr="003F292B" w:rsidRDefault="005832C3" w:rsidP="00751C93">
            <w:pPr>
              <w:spacing w:before="120" w:line="312" w:lineRule="auto"/>
              <w:rPr>
                <w:rFonts w:eastAsia="Calibri" w:cs="Times New Roman"/>
                <w:b/>
                <w:i/>
                <w:noProof/>
                <w:sz w:val="26"/>
                <w:szCs w:val="26"/>
              </w:rPr>
            </w:pPr>
            <w:r w:rsidRPr="003F292B">
              <w:rPr>
                <w:szCs w:val="28"/>
              </w:rPr>
              <w:t>Diện tích tam giác</w:t>
            </w:r>
          </w:p>
        </w:tc>
        <w:tc>
          <w:tcPr>
            <w:tcW w:w="680" w:type="pct"/>
            <w:shd w:val="clear" w:color="auto" w:fill="E2EFD9" w:themeFill="accent6" w:themeFillTint="33"/>
            <w:vAlign w:val="center"/>
          </w:tcPr>
          <w:p w14:paraId="3F118F85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80" w:type="pct"/>
            <w:shd w:val="clear" w:color="auto" w:fill="DEEAF6" w:themeFill="accent5" w:themeFillTint="33"/>
            <w:vAlign w:val="center"/>
          </w:tcPr>
          <w:p w14:paraId="1FBBB158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76" w:type="pct"/>
            <w:shd w:val="clear" w:color="auto" w:fill="FFF2CC" w:themeFill="accent4" w:themeFillTint="33"/>
            <w:vAlign w:val="center"/>
          </w:tcPr>
          <w:p w14:paraId="7E8F3024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72" w:type="pct"/>
            <w:shd w:val="clear" w:color="auto" w:fill="E7E6E6" w:themeFill="background2"/>
            <w:vAlign w:val="center"/>
          </w:tcPr>
          <w:p w14:paraId="5636D79A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 câu</w:t>
            </w:r>
          </w:p>
          <w:p w14:paraId="10FA18F9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,0 điểm</w:t>
            </w:r>
          </w:p>
        </w:tc>
        <w:tc>
          <w:tcPr>
            <w:tcW w:w="576" w:type="pct"/>
            <w:vAlign w:val="center"/>
          </w:tcPr>
          <w:p w14:paraId="659CBCC1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,0 điểm</w:t>
            </w:r>
          </w:p>
        </w:tc>
      </w:tr>
      <w:tr w:rsidR="005832C3" w:rsidRPr="003F292B" w14:paraId="2C555150" w14:textId="77777777" w:rsidTr="00751C93">
        <w:trPr>
          <w:trHeight w:val="275"/>
        </w:trPr>
        <w:tc>
          <w:tcPr>
            <w:tcW w:w="1716" w:type="pct"/>
            <w:gridSpan w:val="3"/>
          </w:tcPr>
          <w:p w14:paraId="73FB1B52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680" w:type="pct"/>
            <w:shd w:val="clear" w:color="auto" w:fill="E2EFD9" w:themeFill="accent6" w:themeFillTint="33"/>
            <w:vAlign w:val="center"/>
          </w:tcPr>
          <w:p w14:paraId="03541181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4 câu (4,0 điểm)</w:t>
            </w:r>
          </w:p>
        </w:tc>
        <w:tc>
          <w:tcPr>
            <w:tcW w:w="680" w:type="pct"/>
            <w:shd w:val="clear" w:color="auto" w:fill="DEEAF6" w:themeFill="accent5" w:themeFillTint="33"/>
            <w:vAlign w:val="center"/>
          </w:tcPr>
          <w:p w14:paraId="4B3026F4" w14:textId="77777777" w:rsidR="005832C3" w:rsidRPr="003F292B" w:rsidRDefault="005832C3" w:rsidP="00751C93">
            <w:pPr>
              <w:spacing w:before="40" w:after="40" w:line="312" w:lineRule="auto"/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 xml:space="preserve"> 3 câu (3,0 điểm)</w:t>
            </w:r>
          </w:p>
        </w:tc>
        <w:tc>
          <w:tcPr>
            <w:tcW w:w="676" w:type="pct"/>
            <w:shd w:val="clear" w:color="auto" w:fill="FFF2CC" w:themeFill="accent4" w:themeFillTint="33"/>
            <w:vAlign w:val="center"/>
          </w:tcPr>
          <w:p w14:paraId="1153351D" w14:textId="77777777" w:rsidR="005832C3" w:rsidRPr="003F292B" w:rsidRDefault="005832C3" w:rsidP="00751C93">
            <w:pPr>
              <w:spacing w:before="40" w:after="40" w:line="312" w:lineRule="auto"/>
              <w:ind w:right="-105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2 câu (2,0 điểm)</w:t>
            </w:r>
          </w:p>
        </w:tc>
        <w:tc>
          <w:tcPr>
            <w:tcW w:w="672" w:type="pct"/>
            <w:shd w:val="clear" w:color="auto" w:fill="E7E6E6" w:themeFill="background2"/>
            <w:vAlign w:val="center"/>
          </w:tcPr>
          <w:p w14:paraId="4029552E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1 câu (1 điểm)</w:t>
            </w:r>
          </w:p>
        </w:tc>
        <w:tc>
          <w:tcPr>
            <w:tcW w:w="576" w:type="pct"/>
          </w:tcPr>
          <w:p w14:paraId="0CB58FAB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3F292B">
              <w:rPr>
                <w:rFonts w:cs="Times New Roman"/>
                <w:noProof/>
                <w:spacing w:val="-8"/>
                <w:sz w:val="26"/>
                <w:szCs w:val="26"/>
              </w:rPr>
              <w:t>10 câu</w:t>
            </w:r>
          </w:p>
        </w:tc>
      </w:tr>
      <w:tr w:rsidR="005832C3" w:rsidRPr="003F292B" w14:paraId="08F9C6F7" w14:textId="77777777" w:rsidTr="00751C93">
        <w:trPr>
          <w:trHeight w:val="275"/>
        </w:trPr>
        <w:tc>
          <w:tcPr>
            <w:tcW w:w="1716" w:type="pct"/>
            <w:gridSpan w:val="3"/>
          </w:tcPr>
          <w:p w14:paraId="601D3AC2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680" w:type="pct"/>
            <w:shd w:val="clear" w:color="auto" w:fill="E2EFD9" w:themeFill="accent6" w:themeFillTint="33"/>
            <w:vAlign w:val="center"/>
          </w:tcPr>
          <w:p w14:paraId="5C64165E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40</w:t>
            </w: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680" w:type="pct"/>
            <w:shd w:val="clear" w:color="auto" w:fill="DEEAF6" w:themeFill="accent5" w:themeFillTint="33"/>
            <w:vAlign w:val="center"/>
          </w:tcPr>
          <w:p w14:paraId="06BAF196" w14:textId="77777777" w:rsidR="005832C3" w:rsidRPr="003F292B" w:rsidRDefault="005832C3" w:rsidP="00751C93">
            <w:pPr>
              <w:spacing w:before="40" w:after="40" w:line="312" w:lineRule="auto"/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30%</w:t>
            </w:r>
          </w:p>
        </w:tc>
        <w:tc>
          <w:tcPr>
            <w:tcW w:w="676" w:type="pct"/>
            <w:shd w:val="clear" w:color="auto" w:fill="FFF2CC" w:themeFill="accent4" w:themeFillTint="33"/>
            <w:vAlign w:val="center"/>
          </w:tcPr>
          <w:p w14:paraId="4CD2CE60" w14:textId="77777777" w:rsidR="005832C3" w:rsidRPr="003F292B" w:rsidRDefault="005832C3" w:rsidP="00751C93">
            <w:pPr>
              <w:spacing w:before="40" w:after="40" w:line="312" w:lineRule="auto"/>
              <w:ind w:right="-105" w:hanging="101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2</w:t>
            </w: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,0</w:t>
            </w: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672" w:type="pct"/>
            <w:shd w:val="clear" w:color="auto" w:fill="E7E6E6" w:themeFill="background2"/>
            <w:vAlign w:val="center"/>
          </w:tcPr>
          <w:p w14:paraId="4E440C45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10%</w:t>
            </w:r>
          </w:p>
        </w:tc>
        <w:tc>
          <w:tcPr>
            <w:tcW w:w="576" w:type="pct"/>
          </w:tcPr>
          <w:p w14:paraId="23979347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</w:p>
        </w:tc>
      </w:tr>
      <w:tr w:rsidR="005832C3" w:rsidRPr="003F292B" w14:paraId="28CE81EC" w14:textId="77777777" w:rsidTr="00751C93">
        <w:trPr>
          <w:trHeight w:val="146"/>
        </w:trPr>
        <w:tc>
          <w:tcPr>
            <w:tcW w:w="1716" w:type="pct"/>
            <w:gridSpan w:val="3"/>
          </w:tcPr>
          <w:p w14:paraId="71529FBC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1360" w:type="pct"/>
            <w:gridSpan w:val="2"/>
            <w:shd w:val="clear" w:color="auto" w:fill="E2EFD9" w:themeFill="accent6" w:themeFillTint="33"/>
            <w:vAlign w:val="center"/>
          </w:tcPr>
          <w:p w14:paraId="09C6DD5F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70</w:t>
            </w: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1348" w:type="pct"/>
            <w:gridSpan w:val="2"/>
            <w:shd w:val="clear" w:color="auto" w:fill="FFF2CC" w:themeFill="accent4" w:themeFillTint="33"/>
            <w:vAlign w:val="center"/>
          </w:tcPr>
          <w:p w14:paraId="2D27328C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3</w:t>
            </w: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0</w:t>
            </w:r>
            <w:r w:rsidRPr="003F292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%</w:t>
            </w:r>
          </w:p>
        </w:tc>
        <w:tc>
          <w:tcPr>
            <w:tcW w:w="576" w:type="pct"/>
          </w:tcPr>
          <w:p w14:paraId="53CADEB4" w14:textId="77777777" w:rsidR="005832C3" w:rsidRPr="003F292B" w:rsidRDefault="005832C3" w:rsidP="00751C93">
            <w:pPr>
              <w:spacing w:before="40" w:after="4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3F292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0</w:t>
            </w:r>
          </w:p>
        </w:tc>
      </w:tr>
    </w:tbl>
    <w:p w14:paraId="155B0F1B" w14:textId="77777777" w:rsidR="005832C3" w:rsidRPr="003F292B" w:rsidRDefault="005832C3" w:rsidP="005832C3">
      <w:pPr>
        <w:spacing w:before="120" w:line="312" w:lineRule="auto"/>
        <w:rPr>
          <w:rFonts w:eastAsia="Calibri" w:cs="Times New Roman"/>
          <w:i/>
          <w:iCs/>
          <w:sz w:val="26"/>
          <w:szCs w:val="26"/>
          <w:lang w:val="fr-FR"/>
        </w:rPr>
      </w:pPr>
    </w:p>
    <w:p w14:paraId="615F4683" w14:textId="77777777" w:rsidR="005832C3" w:rsidRPr="003F292B" w:rsidRDefault="005832C3" w:rsidP="005832C3">
      <w:pPr>
        <w:tabs>
          <w:tab w:val="left" w:pos="1035"/>
        </w:tabs>
      </w:pPr>
    </w:p>
    <w:p w14:paraId="0F1228C3" w14:textId="14F0D41D" w:rsidR="00D74954" w:rsidRPr="000C156B" w:rsidRDefault="00D74954" w:rsidP="00D74954">
      <w:pPr>
        <w:spacing w:before="120" w:line="312" w:lineRule="auto"/>
        <w:jc w:val="center"/>
        <w:rPr>
          <w:rFonts w:cs="Times New Roman"/>
          <w:b/>
          <w:noProof/>
          <w:sz w:val="26"/>
          <w:szCs w:val="26"/>
        </w:rPr>
      </w:pPr>
      <w:r w:rsidRPr="000C156B">
        <w:rPr>
          <w:rFonts w:cs="Times New Roman"/>
          <w:b/>
          <w:noProof/>
          <w:sz w:val="26"/>
          <w:szCs w:val="26"/>
          <w:lang w:val="vi-VN"/>
        </w:rPr>
        <w:t>BẢN ĐẶC TẢ MỨC ĐỘ ĐÁNH GIÁ MÔN TOÁN -</w:t>
      </w:r>
      <w:r w:rsidR="00AB2AFD">
        <w:rPr>
          <w:rFonts w:cs="Times New Roman"/>
          <w:b/>
          <w:noProof/>
          <w:sz w:val="26"/>
          <w:szCs w:val="26"/>
        </w:rPr>
        <w:t xml:space="preserve"> </w:t>
      </w:r>
      <w:r w:rsidRPr="000C156B">
        <w:rPr>
          <w:rFonts w:cs="Times New Roman"/>
          <w:b/>
          <w:noProof/>
          <w:sz w:val="26"/>
          <w:szCs w:val="26"/>
          <w:lang w:val="vi-VN"/>
        </w:rPr>
        <w:t xml:space="preserve">LỚP </w:t>
      </w:r>
      <w:r w:rsidRPr="000C156B">
        <w:rPr>
          <w:rFonts w:cs="Times New Roman"/>
          <w:b/>
          <w:noProof/>
          <w:sz w:val="26"/>
          <w:szCs w:val="26"/>
        </w:rPr>
        <w:t>8</w:t>
      </w:r>
    </w:p>
    <w:tbl>
      <w:tblPr>
        <w:tblStyle w:val="TableGrid"/>
        <w:tblW w:w="1290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8"/>
        <w:gridCol w:w="1559"/>
        <w:gridCol w:w="1842"/>
        <w:gridCol w:w="4941"/>
        <w:gridCol w:w="1013"/>
        <w:gridCol w:w="992"/>
        <w:gridCol w:w="992"/>
        <w:gridCol w:w="993"/>
      </w:tblGrid>
      <w:tr w:rsidR="00D74954" w:rsidRPr="000C156B" w14:paraId="394B1EF1" w14:textId="77777777" w:rsidTr="004C34A7">
        <w:trPr>
          <w:trHeight w:val="626"/>
        </w:trPr>
        <w:tc>
          <w:tcPr>
            <w:tcW w:w="568" w:type="dxa"/>
            <w:vMerge w:val="restart"/>
            <w:vAlign w:val="center"/>
          </w:tcPr>
          <w:p w14:paraId="46B28912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1559" w:type="dxa"/>
            <w:vMerge w:val="restart"/>
            <w:vAlign w:val="center"/>
          </w:tcPr>
          <w:p w14:paraId="4A415546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Chương/</w:t>
            </w:r>
          </w:p>
          <w:p w14:paraId="4771412F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Chủ đề</w:t>
            </w:r>
          </w:p>
        </w:tc>
        <w:tc>
          <w:tcPr>
            <w:tcW w:w="1842" w:type="dxa"/>
            <w:vMerge w:val="restart"/>
            <w:vAlign w:val="center"/>
          </w:tcPr>
          <w:p w14:paraId="5EDE9159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</w:tc>
        <w:tc>
          <w:tcPr>
            <w:tcW w:w="4941" w:type="dxa"/>
            <w:vMerge w:val="restart"/>
            <w:vAlign w:val="center"/>
          </w:tcPr>
          <w:p w14:paraId="1B7AE50B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 xml:space="preserve">Mức độ đánh giá </w:t>
            </w:r>
          </w:p>
        </w:tc>
        <w:tc>
          <w:tcPr>
            <w:tcW w:w="3990" w:type="dxa"/>
            <w:gridSpan w:val="4"/>
            <w:vAlign w:val="center"/>
          </w:tcPr>
          <w:p w14:paraId="54B18513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</w:tr>
      <w:tr w:rsidR="00D74954" w:rsidRPr="000C156B" w14:paraId="504CE92C" w14:textId="77777777" w:rsidTr="004C34A7">
        <w:trPr>
          <w:trHeight w:val="626"/>
        </w:trPr>
        <w:tc>
          <w:tcPr>
            <w:tcW w:w="568" w:type="dxa"/>
            <w:vMerge/>
            <w:vAlign w:val="center"/>
          </w:tcPr>
          <w:p w14:paraId="11EED2C1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1217E95E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2" w:type="dxa"/>
            <w:vMerge/>
            <w:vAlign w:val="center"/>
          </w:tcPr>
          <w:p w14:paraId="3A6077EA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41" w:type="dxa"/>
            <w:vMerge/>
            <w:vAlign w:val="center"/>
          </w:tcPr>
          <w:p w14:paraId="21E531C3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13" w:type="dxa"/>
            <w:vAlign w:val="center"/>
          </w:tcPr>
          <w:p w14:paraId="70B2D2F0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hận biêt</w:t>
            </w:r>
          </w:p>
        </w:tc>
        <w:tc>
          <w:tcPr>
            <w:tcW w:w="992" w:type="dxa"/>
            <w:vAlign w:val="center"/>
          </w:tcPr>
          <w:p w14:paraId="17533DDF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ểu</w:t>
            </w:r>
          </w:p>
        </w:tc>
        <w:tc>
          <w:tcPr>
            <w:tcW w:w="992" w:type="dxa"/>
            <w:vAlign w:val="center"/>
          </w:tcPr>
          <w:p w14:paraId="6F795113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ận dụng</w:t>
            </w:r>
          </w:p>
        </w:tc>
        <w:tc>
          <w:tcPr>
            <w:tcW w:w="993" w:type="dxa"/>
          </w:tcPr>
          <w:p w14:paraId="1C284788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ận dụng cao</w:t>
            </w:r>
          </w:p>
        </w:tc>
      </w:tr>
      <w:tr w:rsidR="00D74954" w:rsidRPr="000C156B" w14:paraId="0820EDBF" w14:textId="77777777" w:rsidTr="004C34A7">
        <w:trPr>
          <w:trHeight w:val="626"/>
        </w:trPr>
        <w:tc>
          <w:tcPr>
            <w:tcW w:w="568" w:type="dxa"/>
            <w:vMerge w:val="restart"/>
            <w:vAlign w:val="center"/>
          </w:tcPr>
          <w:p w14:paraId="319A22BD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1559" w:type="dxa"/>
            <w:vMerge w:val="restart"/>
            <w:vAlign w:val="center"/>
          </w:tcPr>
          <w:p w14:paraId="013379C4" w14:textId="77777777" w:rsidR="00D74954" w:rsidRPr="000C156B" w:rsidRDefault="00D74954" w:rsidP="004C34A7">
            <w:pPr>
              <w:spacing w:before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eastAsia="TimesNewRomanPS-BoldMT" w:cs="Times New Roman"/>
                <w:b/>
                <w:iCs/>
                <w:color w:val="000000"/>
                <w:sz w:val="26"/>
                <w:szCs w:val="26"/>
              </w:rPr>
              <w:t>Phương trình bậc nhất một ẩn số</w:t>
            </w:r>
          </w:p>
        </w:tc>
        <w:tc>
          <w:tcPr>
            <w:tcW w:w="1842" w:type="dxa"/>
            <w:vMerge w:val="restart"/>
            <w:vAlign w:val="center"/>
          </w:tcPr>
          <w:p w14:paraId="2ED30429" w14:textId="77777777" w:rsidR="00D74954" w:rsidRPr="000C156B" w:rsidRDefault="00D74954" w:rsidP="004C34A7">
            <w:pPr>
              <w:spacing w:before="120" w:line="312" w:lineRule="auto"/>
              <w:rPr>
                <w:rFonts w:cs="Times New Roman"/>
                <w:bCs/>
                <w:noProof/>
                <w:spacing w:val="-8"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i/>
                <w:noProof/>
                <w:sz w:val="26"/>
                <w:szCs w:val="26"/>
              </w:rPr>
              <w:t>Giải phương trình – Giải bài toán bằng cách lập phương trình</w:t>
            </w:r>
          </w:p>
        </w:tc>
        <w:tc>
          <w:tcPr>
            <w:tcW w:w="4941" w:type="dxa"/>
            <w:vAlign w:val="center"/>
          </w:tcPr>
          <w:p w14:paraId="705355F6" w14:textId="77777777" w:rsidR="00D74954" w:rsidRPr="000C156B" w:rsidRDefault="00D74954" w:rsidP="004C34A7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Nhận biết:</w:t>
            </w:r>
          </w:p>
          <w:p w14:paraId="4815A522" w14:textId="0C73050B" w:rsidR="00D74954" w:rsidRPr="000C156B" w:rsidRDefault="00D74954" w:rsidP="004C34A7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 w:rsidR="00497107">
              <w:rPr>
                <w:rFonts w:eastAsia="Calibri" w:cs="Times New Roman"/>
                <w:noProof/>
                <w:sz w:val="26"/>
                <w:szCs w:val="26"/>
              </w:rPr>
              <w:t>Giải được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 xml:space="preserve"> phương trình bậc nhất một ẩn</w:t>
            </w:r>
            <w:r w:rsidR="00497107">
              <w:rPr>
                <w:rFonts w:eastAsia="Calibri" w:cs="Times New Roman"/>
                <w:noProof/>
                <w:sz w:val="26"/>
                <w:szCs w:val="26"/>
              </w:rPr>
              <w:t xml:space="preserve"> bằng cách áp dụng quy tắc cộng và quy tắc nhân.</w:t>
            </w:r>
          </w:p>
        </w:tc>
        <w:tc>
          <w:tcPr>
            <w:tcW w:w="1013" w:type="dxa"/>
            <w:vMerge w:val="restart"/>
          </w:tcPr>
          <w:p w14:paraId="016CD4A9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4726F990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1a)</w:t>
            </w:r>
          </w:p>
        </w:tc>
        <w:tc>
          <w:tcPr>
            <w:tcW w:w="992" w:type="dxa"/>
            <w:vMerge w:val="restart"/>
          </w:tcPr>
          <w:p w14:paraId="54594C25" w14:textId="77777777" w:rsidR="00497107" w:rsidRDefault="00497107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  <w:p w14:paraId="09C5D8C2" w14:textId="77777777" w:rsidR="00497107" w:rsidRDefault="00497107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  <w:p w14:paraId="136A3FCC" w14:textId="77777777" w:rsidR="00497107" w:rsidRDefault="00497107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  <w:p w14:paraId="3D40DC8F" w14:textId="06194B4B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7C5A37AE" w14:textId="015837D3" w:rsidR="00D74954" w:rsidRPr="000C156B" w:rsidRDefault="00D74954" w:rsidP="004C34A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1b</w:t>
            </w:r>
            <w:r w:rsidR="00497107">
              <w:rPr>
                <w:rFonts w:cs="Times New Roman"/>
                <w:spacing w:val="-8"/>
                <w:sz w:val="26"/>
                <w:szCs w:val="26"/>
              </w:rPr>
              <w:t>,1c</w:t>
            </w:r>
            <w:r w:rsidRPr="000C156B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  <w:p w14:paraId="2C171755" w14:textId="09682749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  <w:p w14:paraId="0CE6DAF1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992" w:type="dxa"/>
            <w:vMerge w:val="restart"/>
          </w:tcPr>
          <w:p w14:paraId="74476F94" w14:textId="1B4643A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993" w:type="dxa"/>
            <w:vMerge w:val="restart"/>
          </w:tcPr>
          <w:p w14:paraId="7390768D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</w:tr>
      <w:tr w:rsidR="00D74954" w:rsidRPr="000C156B" w14:paraId="52B332D5" w14:textId="77777777" w:rsidTr="004C34A7">
        <w:trPr>
          <w:trHeight w:val="626"/>
        </w:trPr>
        <w:tc>
          <w:tcPr>
            <w:tcW w:w="568" w:type="dxa"/>
            <w:vMerge/>
            <w:vAlign w:val="center"/>
          </w:tcPr>
          <w:p w14:paraId="724D68DD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1EBCD422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2" w:type="dxa"/>
            <w:vMerge/>
            <w:vAlign w:val="center"/>
          </w:tcPr>
          <w:p w14:paraId="4D22DAEB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41" w:type="dxa"/>
            <w:vAlign w:val="center"/>
          </w:tcPr>
          <w:p w14:paraId="4D35368C" w14:textId="77777777" w:rsidR="00D74954" w:rsidRPr="000C156B" w:rsidRDefault="00D74954" w:rsidP="004C34A7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Thông hiểu: </w:t>
            </w:r>
          </w:p>
          <w:p w14:paraId="0D7A7626" w14:textId="77777777" w:rsidR="00D74954" w:rsidRPr="000C156B" w:rsidRDefault="00D74954" w:rsidP="004C34A7">
            <w:pPr>
              <w:spacing w:before="120" w:line="312" w:lineRule="auto"/>
              <w:jc w:val="both"/>
              <w:rPr>
                <w:rFonts w:eastAsia="Calibri" w:cs="Times New Roman"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 xml:space="preserve">Phương trình đưa được về dạng </w:t>
            </w:r>
            <w:r w:rsidRPr="000C156B">
              <w:rPr>
                <w:rFonts w:cs="Times New Roman"/>
                <w:position w:val="-6"/>
                <w:sz w:val="26"/>
                <w:szCs w:val="26"/>
              </w:rPr>
              <w:object w:dxaOrig="999" w:dyaOrig="279" w14:anchorId="30FDAE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6pt;height:13.6pt" o:ole="">
                  <v:imagedata r:id="rId4" o:title=""/>
                </v:shape>
                <o:OLEObject Type="Embed" ProgID="Equation.DSMT4" ShapeID="_x0000_i1025" DrawAspect="Content" ObjectID="_1740743251" r:id="rId5"/>
              </w:object>
            </w:r>
            <w:r w:rsidRPr="000C156B">
              <w:rPr>
                <w:rFonts w:cs="Times New Roman"/>
                <w:sz w:val="26"/>
                <w:szCs w:val="26"/>
              </w:rPr>
              <w:t>. Giải được phương trình tích.</w:t>
            </w:r>
          </w:p>
          <w:p w14:paraId="2E1348C0" w14:textId="77777777" w:rsidR="00D74954" w:rsidRPr="000C156B" w:rsidRDefault="00D74954" w:rsidP="004C34A7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lastRenderedPageBreak/>
              <w:t>–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>Giải được bài toán thực tế bằng cách lập phương trình đưa về phương trình bậc nhất</w:t>
            </w:r>
          </w:p>
        </w:tc>
        <w:tc>
          <w:tcPr>
            <w:tcW w:w="1013" w:type="dxa"/>
            <w:vMerge/>
          </w:tcPr>
          <w:p w14:paraId="34DAC963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  <w:vMerge/>
          </w:tcPr>
          <w:p w14:paraId="486CBA6C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  <w:vMerge/>
          </w:tcPr>
          <w:p w14:paraId="0E38AAD0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3" w:type="dxa"/>
            <w:vMerge/>
          </w:tcPr>
          <w:p w14:paraId="2EFD9E6B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</w:tr>
      <w:tr w:rsidR="00D74954" w:rsidRPr="000C156B" w14:paraId="05AF59B2" w14:textId="77777777" w:rsidTr="004C34A7">
        <w:trPr>
          <w:trHeight w:val="626"/>
        </w:trPr>
        <w:tc>
          <w:tcPr>
            <w:tcW w:w="568" w:type="dxa"/>
            <w:vMerge/>
            <w:vAlign w:val="center"/>
          </w:tcPr>
          <w:p w14:paraId="3FB1E58D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26C039B3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2" w:type="dxa"/>
            <w:vMerge/>
            <w:vAlign w:val="center"/>
          </w:tcPr>
          <w:p w14:paraId="37725BF3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41" w:type="dxa"/>
            <w:vAlign w:val="center"/>
          </w:tcPr>
          <w:p w14:paraId="393E3D8A" w14:textId="77777777" w:rsidR="00D74954" w:rsidRPr="000C156B" w:rsidRDefault="00D74954" w:rsidP="004C34A7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 xml:space="preserve">Vận dung: </w:t>
            </w:r>
          </w:p>
          <w:p w14:paraId="23CB9CD1" w14:textId="77777777" w:rsidR="00D74954" w:rsidRPr="000C156B" w:rsidRDefault="00D74954" w:rsidP="004C34A7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– 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>Giải phương trình chứa ẩn ở mẫu</w:t>
            </w:r>
          </w:p>
        </w:tc>
        <w:tc>
          <w:tcPr>
            <w:tcW w:w="1013" w:type="dxa"/>
          </w:tcPr>
          <w:p w14:paraId="554BD4EB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</w:tcPr>
          <w:p w14:paraId="593410CA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</w:tcPr>
          <w:p w14:paraId="719E2A9E" w14:textId="77777777" w:rsidR="00497107" w:rsidRPr="000C156B" w:rsidRDefault="00497107" w:rsidP="00497107">
            <w:pPr>
              <w:spacing w:before="120" w:line="312" w:lineRule="auto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3D74F1EB" w14:textId="5BD5DE24" w:rsidR="00D74954" w:rsidRPr="000C156B" w:rsidRDefault="00497107" w:rsidP="0049710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spacing w:val="-8"/>
                <w:sz w:val="26"/>
                <w:szCs w:val="26"/>
              </w:rPr>
              <w:t>TL(1</w:t>
            </w:r>
            <w:r>
              <w:rPr>
                <w:rFonts w:cs="Times New Roman"/>
                <w:spacing w:val="-8"/>
                <w:sz w:val="26"/>
                <w:szCs w:val="26"/>
              </w:rPr>
              <w:t>d</w:t>
            </w:r>
            <w:r w:rsidRPr="000C156B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993" w:type="dxa"/>
          </w:tcPr>
          <w:p w14:paraId="4A71AAB9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</w:tr>
      <w:tr w:rsidR="00D74954" w:rsidRPr="000C156B" w14:paraId="47D273C1" w14:textId="77777777" w:rsidTr="004C34A7">
        <w:trPr>
          <w:trHeight w:val="626"/>
        </w:trPr>
        <w:tc>
          <w:tcPr>
            <w:tcW w:w="568" w:type="dxa"/>
            <w:vAlign w:val="center"/>
          </w:tcPr>
          <w:p w14:paraId="3310B704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1559" w:type="dxa"/>
            <w:vAlign w:val="center"/>
          </w:tcPr>
          <w:p w14:paraId="2349D485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Toán thực tế</w:t>
            </w:r>
          </w:p>
        </w:tc>
        <w:tc>
          <w:tcPr>
            <w:tcW w:w="1842" w:type="dxa"/>
            <w:vAlign w:val="center"/>
          </w:tcPr>
          <w:p w14:paraId="626AB167" w14:textId="4BF09046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i/>
                <w:color w:val="000000"/>
                <w:sz w:val="26"/>
                <w:szCs w:val="26"/>
              </w:rPr>
              <w:t xml:space="preserve">Toán thực tế về tăng giá, giảm giá, </w:t>
            </w:r>
            <w:r w:rsidR="00497107">
              <w:rPr>
                <w:rFonts w:cs="Times New Roman"/>
                <w:b/>
                <w:i/>
                <w:color w:val="000000"/>
                <w:sz w:val="26"/>
                <w:szCs w:val="26"/>
              </w:rPr>
              <w:t>toán thực tế về tính các thước mảnh vườn hình chữ nhật</w:t>
            </w:r>
          </w:p>
        </w:tc>
        <w:tc>
          <w:tcPr>
            <w:tcW w:w="4941" w:type="dxa"/>
            <w:vAlign w:val="center"/>
          </w:tcPr>
          <w:p w14:paraId="32E518D8" w14:textId="103584D6" w:rsidR="00497107" w:rsidRPr="00497107" w:rsidRDefault="00497107" w:rsidP="00497107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Nhận biết:</w:t>
            </w:r>
            <w:r w:rsidRPr="00497107">
              <w:rPr>
                <w:rFonts w:eastAsia="Calibri" w:cs="Times New Roman"/>
                <w:noProof/>
                <w:sz w:val="26"/>
                <w:szCs w:val="26"/>
              </w:rPr>
              <w:t xml:space="preserve"> Tính được giá ban đầu của sản phẩm khi biết giá thực tế à % giảm giá. (Có thể áp dụng kiến thức lớp 6 về tìm một số khi biết giá trị phân số của nó)</w:t>
            </w:r>
          </w:p>
          <w:p w14:paraId="3224BA60" w14:textId="0A44294C" w:rsidR="00D74954" w:rsidRPr="000C156B" w:rsidRDefault="00D74954" w:rsidP="004C34A7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 xml:space="preserve">Thông hiểu: 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>Giải quyết các bài toán thực tế</w:t>
            </w:r>
            <w:r w:rsidR="00497107">
              <w:rPr>
                <w:rFonts w:eastAsia="Calibri" w:cs="Times New Roman"/>
                <w:noProof/>
                <w:sz w:val="26"/>
                <w:szCs w:val="26"/>
              </w:rPr>
              <w:t xml:space="preserve"> về tìm các kích thươc hình chữ nhật, vận dụng hệ quả của định lý Talets hoặc tam giác đồng dạng để tính chiều cao cột cờ</w:t>
            </w: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 xml:space="preserve"> </w:t>
            </w:r>
          </w:p>
          <w:p w14:paraId="460EB550" w14:textId="77777777" w:rsidR="00D74954" w:rsidRPr="000C156B" w:rsidRDefault="00D74954" w:rsidP="004C34A7">
            <w:pPr>
              <w:suppressAutoHyphens/>
              <w:spacing w:before="120" w:line="312" w:lineRule="auto"/>
              <w:jc w:val="both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1013" w:type="dxa"/>
          </w:tcPr>
          <w:p w14:paraId="3BA5CA08" w14:textId="77777777" w:rsidR="00D74954" w:rsidRDefault="00497107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>
              <w:rPr>
                <w:rFonts w:cs="Times New Roman"/>
                <w:noProof/>
                <w:spacing w:val="-4"/>
                <w:sz w:val="26"/>
                <w:szCs w:val="26"/>
              </w:rPr>
              <w:t xml:space="preserve">1 </w:t>
            </w:r>
          </w:p>
          <w:p w14:paraId="3D4E9FFF" w14:textId="76EFE6E1" w:rsidR="00497107" w:rsidRPr="000C156B" w:rsidRDefault="00497107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>
              <w:rPr>
                <w:rFonts w:cs="Times New Roman"/>
                <w:noProof/>
                <w:spacing w:val="-4"/>
                <w:sz w:val="26"/>
                <w:szCs w:val="26"/>
              </w:rPr>
              <w:t>TL(3)</w:t>
            </w:r>
          </w:p>
        </w:tc>
        <w:tc>
          <w:tcPr>
            <w:tcW w:w="992" w:type="dxa"/>
          </w:tcPr>
          <w:p w14:paraId="57BC0EC4" w14:textId="77777777" w:rsidR="00497107" w:rsidRDefault="00497107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  <w:p w14:paraId="697363AF" w14:textId="77777777" w:rsidR="00497107" w:rsidRDefault="00497107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  <w:p w14:paraId="1EE449C4" w14:textId="77777777" w:rsidR="00497107" w:rsidRDefault="00497107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  <w:p w14:paraId="7E205322" w14:textId="77777777" w:rsidR="00497107" w:rsidRDefault="00497107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  <w:p w14:paraId="0C5CBCA0" w14:textId="36EEB19B" w:rsidR="00D74954" w:rsidRPr="000C156B" w:rsidRDefault="00497107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>
              <w:rPr>
                <w:rFonts w:cs="Times New Roman"/>
                <w:noProof/>
                <w:spacing w:val="-4"/>
                <w:sz w:val="26"/>
                <w:szCs w:val="26"/>
              </w:rPr>
              <w:t>2</w:t>
            </w:r>
          </w:p>
          <w:p w14:paraId="5CBD086F" w14:textId="73F1004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4"/>
                <w:sz w:val="26"/>
                <w:szCs w:val="26"/>
              </w:rPr>
              <w:t>TL(</w:t>
            </w:r>
            <w:r w:rsidR="00497107">
              <w:rPr>
                <w:rFonts w:cs="Times New Roman"/>
                <w:noProof/>
                <w:spacing w:val="-4"/>
                <w:sz w:val="26"/>
                <w:szCs w:val="26"/>
              </w:rPr>
              <w:t xml:space="preserve">2, </w:t>
            </w:r>
            <w:r w:rsidRPr="000C156B">
              <w:rPr>
                <w:rFonts w:cs="Times New Roman"/>
                <w:noProof/>
                <w:spacing w:val="-4"/>
                <w:sz w:val="26"/>
                <w:szCs w:val="26"/>
              </w:rPr>
              <w:t>4)</w:t>
            </w:r>
          </w:p>
        </w:tc>
        <w:tc>
          <w:tcPr>
            <w:tcW w:w="992" w:type="dxa"/>
          </w:tcPr>
          <w:p w14:paraId="5AF98102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3" w:type="dxa"/>
          </w:tcPr>
          <w:p w14:paraId="30D71F24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</w:tr>
      <w:tr w:rsidR="00AB2AFD" w:rsidRPr="000C156B" w14:paraId="099389F1" w14:textId="77777777" w:rsidTr="004C34A7">
        <w:trPr>
          <w:trHeight w:val="152"/>
        </w:trPr>
        <w:tc>
          <w:tcPr>
            <w:tcW w:w="568" w:type="dxa"/>
            <w:vMerge w:val="restart"/>
            <w:vAlign w:val="center"/>
          </w:tcPr>
          <w:p w14:paraId="6FAF9E7C" w14:textId="77777777" w:rsidR="00AB2AFD" w:rsidRPr="000C156B" w:rsidRDefault="00AB2AFD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3</w:t>
            </w:r>
          </w:p>
        </w:tc>
        <w:tc>
          <w:tcPr>
            <w:tcW w:w="1559" w:type="dxa"/>
            <w:vMerge w:val="restart"/>
            <w:vAlign w:val="center"/>
          </w:tcPr>
          <w:p w14:paraId="3F5FE00D" w14:textId="77777777" w:rsidR="00AB2AFD" w:rsidRPr="000C156B" w:rsidRDefault="00AB2AFD" w:rsidP="004C34A7">
            <w:pPr>
              <w:spacing w:before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noProof/>
                <w:sz w:val="26"/>
                <w:szCs w:val="26"/>
              </w:rPr>
              <w:t>Tam giác đồng dạng</w:t>
            </w:r>
          </w:p>
        </w:tc>
        <w:tc>
          <w:tcPr>
            <w:tcW w:w="1842" w:type="dxa"/>
            <w:vMerge w:val="restart"/>
          </w:tcPr>
          <w:p w14:paraId="5C2326DE" w14:textId="77777777" w:rsidR="00AB2AFD" w:rsidRPr="000C156B" w:rsidRDefault="00AB2AFD" w:rsidP="004C34A7">
            <w:pPr>
              <w:spacing w:before="120" w:line="312" w:lineRule="auto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i/>
                <w:iCs/>
                <w:noProof/>
                <w:sz w:val="26"/>
                <w:szCs w:val="26"/>
              </w:rPr>
              <w:t>Định lí Ta-let, tính chất đường phân giác, các trường hợp đồng dạng của hai tam giác</w:t>
            </w:r>
          </w:p>
        </w:tc>
        <w:tc>
          <w:tcPr>
            <w:tcW w:w="4941" w:type="dxa"/>
          </w:tcPr>
          <w:p w14:paraId="6239B037" w14:textId="297280B5" w:rsidR="00AB2AFD" w:rsidRPr="00AB2AFD" w:rsidRDefault="00AB2AFD" w:rsidP="00AB2AFD">
            <w:pPr>
              <w:suppressAutoHyphens/>
              <w:spacing w:before="120" w:line="312" w:lineRule="auto"/>
              <w:jc w:val="both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Nhận biết</w:t>
            </w:r>
            <w:r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 xml:space="preserve">: </w:t>
            </w:r>
            <w:r w:rsidRPr="00AB2AFD">
              <w:rPr>
                <w:rFonts w:eastAsia="Calibri" w:cs="Times New Roman"/>
                <w:noProof/>
                <w:sz w:val="26"/>
                <w:szCs w:val="26"/>
              </w:rPr>
              <w:t xml:space="preserve">Nhận biết được các góc tương ứng, cạnh tương ứng của hai tam giác </w:t>
            </w:r>
            <w:r>
              <w:rPr>
                <w:rFonts w:eastAsia="Calibri" w:cs="Times New Roman"/>
                <w:noProof/>
                <w:sz w:val="26"/>
                <w:szCs w:val="26"/>
              </w:rPr>
              <w:t xml:space="preserve">đồng </w:t>
            </w:r>
            <w:r w:rsidRPr="00AB2AFD">
              <w:rPr>
                <w:rFonts w:eastAsia="Calibri" w:cs="Times New Roman"/>
                <w:noProof/>
                <w:sz w:val="26"/>
                <w:szCs w:val="26"/>
              </w:rPr>
              <w:t>dạng</w:t>
            </w:r>
          </w:p>
        </w:tc>
        <w:tc>
          <w:tcPr>
            <w:tcW w:w="1013" w:type="dxa"/>
          </w:tcPr>
          <w:p w14:paraId="1C1E5692" w14:textId="1945F21B" w:rsidR="00AB2AFD" w:rsidRPr="000C156B" w:rsidRDefault="00AB2AFD" w:rsidP="00AB2AFD">
            <w:pPr>
              <w:spacing w:before="120" w:line="312" w:lineRule="auto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52EBEF10" w14:textId="2ABBC66C" w:rsidR="00AB2AFD" w:rsidRPr="000C156B" w:rsidRDefault="00AB2AFD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</w:tcPr>
          <w:p w14:paraId="4EAFE2DB" w14:textId="2D83B14C" w:rsidR="00AB2AFD" w:rsidRPr="000C156B" w:rsidRDefault="00AB2AFD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2" w:type="dxa"/>
          </w:tcPr>
          <w:p w14:paraId="046ED00E" w14:textId="1D1244B3" w:rsidR="00AB2AFD" w:rsidRPr="000C156B" w:rsidRDefault="00AB2AFD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3" w:type="dxa"/>
          </w:tcPr>
          <w:p w14:paraId="1C5BD1FD" w14:textId="7ED71D55" w:rsidR="00AB2AFD" w:rsidRPr="000C156B" w:rsidRDefault="00AB2AFD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</w:tr>
      <w:tr w:rsidR="00AB2AFD" w:rsidRPr="000C156B" w14:paraId="6B3E30DF" w14:textId="77777777" w:rsidTr="004C34A7">
        <w:trPr>
          <w:trHeight w:val="152"/>
        </w:trPr>
        <w:tc>
          <w:tcPr>
            <w:tcW w:w="568" w:type="dxa"/>
            <w:vMerge/>
          </w:tcPr>
          <w:p w14:paraId="7C1F8A69" w14:textId="77777777" w:rsidR="00AB2AFD" w:rsidRPr="000C156B" w:rsidRDefault="00AB2AFD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59" w:type="dxa"/>
            <w:vMerge/>
          </w:tcPr>
          <w:p w14:paraId="610DD042" w14:textId="77777777" w:rsidR="00AB2AFD" w:rsidRPr="000C156B" w:rsidRDefault="00AB2AFD" w:rsidP="004C34A7">
            <w:pPr>
              <w:spacing w:before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2" w:type="dxa"/>
            <w:vMerge/>
          </w:tcPr>
          <w:p w14:paraId="69FB6664" w14:textId="77777777" w:rsidR="00AB2AFD" w:rsidRPr="000C156B" w:rsidRDefault="00AB2AFD" w:rsidP="004C34A7">
            <w:pPr>
              <w:spacing w:before="120" w:line="312" w:lineRule="auto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41" w:type="dxa"/>
          </w:tcPr>
          <w:p w14:paraId="6C93F22D" w14:textId="77777777" w:rsidR="00AB2AFD" w:rsidRPr="000C156B" w:rsidRDefault="00AB2AFD" w:rsidP="004C34A7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Thông hiểu</w:t>
            </w: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 xml:space="preserve">: </w:t>
            </w:r>
          </w:p>
          <w:p w14:paraId="084E151A" w14:textId="77777777" w:rsidR="00AB2AFD" w:rsidRPr="000C156B" w:rsidRDefault="00AB2AFD" w:rsidP="00AB2AFD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>
              <w:rPr>
                <w:rFonts w:eastAsia="Calibri" w:cs="Times New Roman"/>
                <w:noProof/>
                <w:sz w:val="26"/>
                <w:szCs w:val="26"/>
              </w:rPr>
              <w:t xml:space="preserve"> Chứng minh 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>tam giác đồng dạng</w:t>
            </w:r>
            <w:r>
              <w:rPr>
                <w:rFonts w:eastAsia="Calibri" w:cs="Times New Roman"/>
                <w:noProof/>
                <w:sz w:val="26"/>
                <w:szCs w:val="26"/>
              </w:rPr>
              <w:t xml:space="preserve"> có sẵn hai cặp góc bằng nhau.</w:t>
            </w:r>
          </w:p>
          <w:p w14:paraId="02BE9F1D" w14:textId="3EB34C18" w:rsidR="00AB2AFD" w:rsidRPr="00AB2AFD" w:rsidRDefault="00AB2AFD" w:rsidP="004C34A7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</w:t>
            </w:r>
            <w:r>
              <w:rPr>
                <w:rFonts w:eastAsia="Calibri" w:cs="Times New Roman"/>
                <w:noProof/>
                <w:sz w:val="26"/>
                <w:szCs w:val="26"/>
              </w:rPr>
              <w:t xml:space="preserve"> </w:t>
            </w:r>
            <w:r w:rsidRPr="000C156B">
              <w:rPr>
                <w:rFonts w:eastAsia="Calibri" w:cs="Times New Roman"/>
                <w:noProof/>
                <w:sz w:val="26"/>
                <w:szCs w:val="26"/>
              </w:rPr>
              <w:t>Vẽ được hình, ghi GT-KL.</w:t>
            </w:r>
          </w:p>
        </w:tc>
        <w:tc>
          <w:tcPr>
            <w:tcW w:w="1013" w:type="dxa"/>
          </w:tcPr>
          <w:p w14:paraId="65EACB43" w14:textId="77777777" w:rsidR="00AB2AFD" w:rsidRPr="000C156B" w:rsidRDefault="00AB2AFD" w:rsidP="004C34A7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30357CED" w14:textId="77777777" w:rsidR="00AB2AFD" w:rsidRPr="000C156B" w:rsidRDefault="00AB2AFD" w:rsidP="00AB2AFD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4"/>
                <w:sz w:val="26"/>
                <w:szCs w:val="26"/>
              </w:rPr>
              <w:t>1</w:t>
            </w:r>
          </w:p>
          <w:p w14:paraId="7B84BE3A" w14:textId="6B39176F" w:rsidR="00AB2AFD" w:rsidRPr="000C156B" w:rsidRDefault="00AB2AFD" w:rsidP="00AB2AFD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TL(5</w:t>
            </w:r>
            <w:r>
              <w:rPr>
                <w:rFonts w:cs="Times New Roman"/>
                <w:noProof/>
                <w:spacing w:val="-8"/>
                <w:sz w:val="26"/>
                <w:szCs w:val="26"/>
              </w:rPr>
              <w:t>a</w:t>
            </w: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992" w:type="dxa"/>
          </w:tcPr>
          <w:p w14:paraId="2E82B5B3" w14:textId="77777777" w:rsidR="00AB2AFD" w:rsidRPr="000C156B" w:rsidRDefault="00AB2AFD" w:rsidP="004C34A7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3" w:type="dxa"/>
          </w:tcPr>
          <w:p w14:paraId="67816CF7" w14:textId="77777777" w:rsidR="00AB2AFD" w:rsidRPr="000C156B" w:rsidRDefault="00AB2AFD" w:rsidP="004C34A7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AB2AFD" w:rsidRPr="000C156B" w14:paraId="1095DB5D" w14:textId="77777777" w:rsidTr="004C34A7">
        <w:trPr>
          <w:trHeight w:val="152"/>
        </w:trPr>
        <w:tc>
          <w:tcPr>
            <w:tcW w:w="568" w:type="dxa"/>
            <w:vMerge/>
          </w:tcPr>
          <w:p w14:paraId="4BE5BF7D" w14:textId="77777777" w:rsidR="00AB2AFD" w:rsidRPr="000C156B" w:rsidRDefault="00AB2AFD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59" w:type="dxa"/>
            <w:vMerge/>
          </w:tcPr>
          <w:p w14:paraId="47F00E94" w14:textId="77777777" w:rsidR="00AB2AFD" w:rsidRPr="000C156B" w:rsidRDefault="00AB2AFD" w:rsidP="004C34A7">
            <w:pPr>
              <w:spacing w:before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2" w:type="dxa"/>
            <w:vMerge/>
          </w:tcPr>
          <w:p w14:paraId="5F6C1A62" w14:textId="77777777" w:rsidR="00AB2AFD" w:rsidRPr="000C156B" w:rsidRDefault="00AB2AFD" w:rsidP="004C34A7">
            <w:pPr>
              <w:spacing w:before="120" w:line="312" w:lineRule="auto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41" w:type="dxa"/>
          </w:tcPr>
          <w:p w14:paraId="513CFA8A" w14:textId="77777777" w:rsidR="00AB2AFD" w:rsidRPr="000C156B" w:rsidRDefault="00AB2AFD" w:rsidP="004C34A7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>Vận dụng:</w:t>
            </w:r>
          </w:p>
          <w:p w14:paraId="475A6EE9" w14:textId="7AC91F65" w:rsidR="00AB2AFD" w:rsidRPr="00AB2AFD" w:rsidRDefault="00AB2AFD" w:rsidP="004C34A7">
            <w:pPr>
              <w:suppressAutoHyphens/>
              <w:spacing w:before="120" w:line="312" w:lineRule="auto"/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z w:val="26"/>
                <w:szCs w:val="26"/>
              </w:rPr>
              <w:lastRenderedPageBreak/>
              <w:t xml:space="preserve">Chứng minh </w:t>
            </w:r>
            <w:r>
              <w:rPr>
                <w:rFonts w:cs="Times New Roman"/>
                <w:noProof/>
                <w:sz w:val="26"/>
                <w:szCs w:val="26"/>
              </w:rPr>
              <w:t>tam giác đồng dạng chưa có đủ yếu tố bằng nhau (phải chứng minh thêm một cặp góc bàng nhau vì cùng phụ với một góc khác).</w:t>
            </w:r>
          </w:p>
        </w:tc>
        <w:tc>
          <w:tcPr>
            <w:tcW w:w="1013" w:type="dxa"/>
          </w:tcPr>
          <w:p w14:paraId="735DAA5F" w14:textId="77777777" w:rsidR="00AB2AFD" w:rsidRPr="000C156B" w:rsidRDefault="00AB2AFD" w:rsidP="004C34A7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6B5DF485" w14:textId="77777777" w:rsidR="00AB2AFD" w:rsidRPr="000C156B" w:rsidRDefault="00AB2AFD" w:rsidP="004C34A7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60E23A94" w14:textId="77777777" w:rsidR="00AB2AFD" w:rsidRPr="000C156B" w:rsidRDefault="00AB2AFD" w:rsidP="00AB2AFD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4"/>
                <w:sz w:val="26"/>
                <w:szCs w:val="26"/>
              </w:rPr>
              <w:t>1</w:t>
            </w:r>
          </w:p>
          <w:p w14:paraId="0E7A95D2" w14:textId="61EE1867" w:rsidR="00AB2AFD" w:rsidRPr="000C156B" w:rsidRDefault="00AB2AFD" w:rsidP="00AB2AFD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lastRenderedPageBreak/>
              <w:t>TL(5b)</w:t>
            </w:r>
          </w:p>
        </w:tc>
        <w:tc>
          <w:tcPr>
            <w:tcW w:w="993" w:type="dxa"/>
          </w:tcPr>
          <w:p w14:paraId="0FD24460" w14:textId="7A189E5A" w:rsidR="00AB2AFD" w:rsidRPr="000C156B" w:rsidRDefault="00AB2AFD" w:rsidP="00AB2AFD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AB2AFD" w:rsidRPr="000C156B" w14:paraId="1814D0A7" w14:textId="77777777" w:rsidTr="004C34A7">
        <w:trPr>
          <w:trHeight w:val="152"/>
        </w:trPr>
        <w:tc>
          <w:tcPr>
            <w:tcW w:w="568" w:type="dxa"/>
            <w:vMerge/>
          </w:tcPr>
          <w:p w14:paraId="24506670" w14:textId="77777777" w:rsidR="00AB2AFD" w:rsidRPr="000C156B" w:rsidRDefault="00AB2AFD" w:rsidP="004C34A7">
            <w:pPr>
              <w:spacing w:before="120" w:line="312" w:lineRule="auto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59" w:type="dxa"/>
            <w:vMerge/>
          </w:tcPr>
          <w:p w14:paraId="3B76A417" w14:textId="77777777" w:rsidR="00AB2AFD" w:rsidRPr="000C156B" w:rsidRDefault="00AB2AFD" w:rsidP="004C34A7">
            <w:pPr>
              <w:spacing w:before="120" w:line="312" w:lineRule="auto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2" w:type="dxa"/>
            <w:vMerge/>
          </w:tcPr>
          <w:p w14:paraId="5181D22F" w14:textId="77777777" w:rsidR="00AB2AFD" w:rsidRPr="000C156B" w:rsidRDefault="00AB2AFD" w:rsidP="004C34A7">
            <w:pPr>
              <w:spacing w:before="120" w:line="312" w:lineRule="auto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941" w:type="dxa"/>
          </w:tcPr>
          <w:p w14:paraId="097B371E" w14:textId="67194CE5" w:rsidR="00AB2AFD" w:rsidRPr="000C156B" w:rsidRDefault="00AB2AFD" w:rsidP="00AB2AFD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>Vận dụng</w:t>
            </w:r>
            <w:r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 xml:space="preserve"> cao</w:t>
            </w:r>
            <w:r w:rsidRPr="000C156B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>:</w:t>
            </w:r>
          </w:p>
          <w:p w14:paraId="7C692804" w14:textId="5099836C" w:rsidR="00AB2AFD" w:rsidRPr="000C156B" w:rsidRDefault="00AB2AFD" w:rsidP="00AB2AFD">
            <w:pPr>
              <w:suppressAutoHyphens/>
              <w:spacing w:before="120" w:line="312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z w:val="26"/>
                <w:szCs w:val="26"/>
              </w:rPr>
              <w:t xml:space="preserve">Chứng minh được </w:t>
            </w:r>
            <w:r>
              <w:rPr>
                <w:rFonts w:cs="Times New Roman"/>
                <w:noProof/>
                <w:sz w:val="26"/>
                <w:szCs w:val="26"/>
              </w:rPr>
              <w:t>tỉ lệ thức bằng cách áp dụng tam giác đồng dạng và tính chất đường phân giác của tam giác.</w:t>
            </w:r>
          </w:p>
        </w:tc>
        <w:tc>
          <w:tcPr>
            <w:tcW w:w="1013" w:type="dxa"/>
          </w:tcPr>
          <w:p w14:paraId="69312493" w14:textId="77777777" w:rsidR="00AB2AFD" w:rsidRPr="000C156B" w:rsidRDefault="00AB2AFD" w:rsidP="004C34A7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1D5516D0" w14:textId="77777777" w:rsidR="00AB2AFD" w:rsidRPr="000C156B" w:rsidRDefault="00AB2AFD" w:rsidP="004C34A7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6458E341" w14:textId="77777777" w:rsidR="00AB2AFD" w:rsidRPr="000C156B" w:rsidRDefault="00AB2AFD" w:rsidP="00AB2AFD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</w:p>
        </w:tc>
        <w:tc>
          <w:tcPr>
            <w:tcW w:w="993" w:type="dxa"/>
          </w:tcPr>
          <w:p w14:paraId="1D7FDCAE" w14:textId="77777777" w:rsidR="00AB2AFD" w:rsidRPr="000C156B" w:rsidRDefault="00AB2AFD" w:rsidP="00AB2AFD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4"/>
                <w:sz w:val="26"/>
                <w:szCs w:val="26"/>
              </w:rPr>
              <w:t>1</w:t>
            </w:r>
          </w:p>
          <w:p w14:paraId="41132F92" w14:textId="4D41CDF6" w:rsidR="00AB2AFD" w:rsidRPr="000C156B" w:rsidRDefault="00AB2AFD" w:rsidP="00AB2AFD">
            <w:pPr>
              <w:spacing w:before="120" w:line="312" w:lineRule="auto"/>
              <w:jc w:val="center"/>
              <w:rPr>
                <w:rFonts w:cs="Times New Roman"/>
                <w:noProof/>
                <w:spacing w:val="-4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TL(5c)</w:t>
            </w:r>
          </w:p>
        </w:tc>
      </w:tr>
      <w:tr w:rsidR="00D74954" w:rsidRPr="000C156B" w14:paraId="18DE328A" w14:textId="77777777" w:rsidTr="004C34A7">
        <w:trPr>
          <w:trHeight w:val="152"/>
        </w:trPr>
        <w:tc>
          <w:tcPr>
            <w:tcW w:w="3969" w:type="dxa"/>
            <w:gridSpan w:val="3"/>
          </w:tcPr>
          <w:p w14:paraId="600D3302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4941" w:type="dxa"/>
          </w:tcPr>
          <w:p w14:paraId="756AC4B7" w14:textId="77777777" w:rsidR="00D74954" w:rsidRPr="000C156B" w:rsidRDefault="00D74954" w:rsidP="004C34A7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13" w:type="dxa"/>
          </w:tcPr>
          <w:p w14:paraId="1C099D63" w14:textId="0CC45944" w:rsidR="00D74954" w:rsidRPr="000C156B" w:rsidRDefault="00AB2AFD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4</w:t>
            </w:r>
          </w:p>
        </w:tc>
        <w:tc>
          <w:tcPr>
            <w:tcW w:w="992" w:type="dxa"/>
          </w:tcPr>
          <w:p w14:paraId="37E7B103" w14:textId="3C911A92" w:rsidR="00D74954" w:rsidRPr="000C156B" w:rsidRDefault="00AB2AFD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3</w:t>
            </w:r>
          </w:p>
        </w:tc>
        <w:tc>
          <w:tcPr>
            <w:tcW w:w="992" w:type="dxa"/>
          </w:tcPr>
          <w:p w14:paraId="4E7E95F5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993" w:type="dxa"/>
          </w:tcPr>
          <w:p w14:paraId="694BB7FC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</w:tc>
      </w:tr>
      <w:tr w:rsidR="00D74954" w:rsidRPr="000C156B" w14:paraId="4E8D78B0" w14:textId="77777777" w:rsidTr="004C34A7">
        <w:trPr>
          <w:trHeight w:val="152"/>
        </w:trPr>
        <w:tc>
          <w:tcPr>
            <w:tcW w:w="3969" w:type="dxa"/>
            <w:gridSpan w:val="3"/>
          </w:tcPr>
          <w:p w14:paraId="1F459281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4941" w:type="dxa"/>
          </w:tcPr>
          <w:p w14:paraId="4B122572" w14:textId="77777777" w:rsidR="00D74954" w:rsidRPr="000C156B" w:rsidRDefault="00D74954" w:rsidP="004C34A7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13" w:type="dxa"/>
          </w:tcPr>
          <w:p w14:paraId="1233644D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3</w:t>
            </w: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0%</w:t>
            </w:r>
          </w:p>
        </w:tc>
        <w:tc>
          <w:tcPr>
            <w:tcW w:w="992" w:type="dxa"/>
          </w:tcPr>
          <w:p w14:paraId="589BA84D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4</w:t>
            </w: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0%</w:t>
            </w:r>
          </w:p>
        </w:tc>
        <w:tc>
          <w:tcPr>
            <w:tcW w:w="992" w:type="dxa"/>
          </w:tcPr>
          <w:p w14:paraId="66947301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20%</w:t>
            </w:r>
          </w:p>
        </w:tc>
        <w:tc>
          <w:tcPr>
            <w:tcW w:w="993" w:type="dxa"/>
          </w:tcPr>
          <w:p w14:paraId="680CCFD1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10%</w:t>
            </w:r>
          </w:p>
        </w:tc>
      </w:tr>
      <w:tr w:rsidR="00D74954" w:rsidRPr="000C156B" w14:paraId="6F48CDD3" w14:textId="77777777" w:rsidTr="004C34A7">
        <w:trPr>
          <w:trHeight w:val="152"/>
        </w:trPr>
        <w:tc>
          <w:tcPr>
            <w:tcW w:w="3969" w:type="dxa"/>
            <w:gridSpan w:val="3"/>
          </w:tcPr>
          <w:p w14:paraId="245BEA21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0C156B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4941" w:type="dxa"/>
          </w:tcPr>
          <w:p w14:paraId="7531C6EE" w14:textId="77777777" w:rsidR="00D74954" w:rsidRPr="000C156B" w:rsidRDefault="00D74954" w:rsidP="004C34A7">
            <w:pPr>
              <w:spacing w:before="120" w:line="312" w:lineRule="auto"/>
              <w:jc w:val="both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05" w:type="dxa"/>
            <w:gridSpan w:val="2"/>
          </w:tcPr>
          <w:p w14:paraId="11A99B97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70%</w:t>
            </w:r>
          </w:p>
        </w:tc>
        <w:tc>
          <w:tcPr>
            <w:tcW w:w="1985" w:type="dxa"/>
            <w:gridSpan w:val="2"/>
          </w:tcPr>
          <w:p w14:paraId="32C29E89" w14:textId="77777777" w:rsidR="00D74954" w:rsidRPr="000C156B" w:rsidRDefault="00D74954" w:rsidP="004C34A7">
            <w:pPr>
              <w:spacing w:before="120" w:line="312" w:lineRule="auto"/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0C156B">
              <w:rPr>
                <w:rFonts w:cs="Times New Roman"/>
                <w:noProof/>
                <w:spacing w:val="-8"/>
                <w:sz w:val="26"/>
                <w:szCs w:val="26"/>
              </w:rPr>
              <w:t>30%</w:t>
            </w:r>
          </w:p>
        </w:tc>
      </w:tr>
    </w:tbl>
    <w:p w14:paraId="1CE6303F" w14:textId="2C080D04" w:rsidR="003F292B" w:rsidRDefault="003F292B"/>
    <w:sectPr w:rsidR="003F292B" w:rsidSect="00AB2AFD">
      <w:pgSz w:w="16850" w:h="11910" w:orient="landscape"/>
      <w:pgMar w:top="709" w:right="1134" w:bottom="851" w:left="1134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NewRomanPS-BoldMT">
    <w:altName w:val="Times New Roman"/>
    <w:charset w:val="80"/>
    <w:family w:val="auto"/>
    <w:pitch w:val="default"/>
    <w:sig w:usb0="00000000" w:usb1="0000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isplayBackgroundShape/>
  <w:proofState w:grammar="clean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4954"/>
    <w:rsid w:val="00045327"/>
    <w:rsid w:val="001B0E4A"/>
    <w:rsid w:val="001F1CFD"/>
    <w:rsid w:val="00222AFA"/>
    <w:rsid w:val="003F292B"/>
    <w:rsid w:val="00497107"/>
    <w:rsid w:val="005832C3"/>
    <w:rsid w:val="00791855"/>
    <w:rsid w:val="00AB2AFD"/>
    <w:rsid w:val="00CC5503"/>
    <w:rsid w:val="00D74954"/>
    <w:rsid w:val="00F82F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6C7A22"/>
  <w15:chartTrackingRefBased/>
  <w15:docId w15:val="{C5363AEB-532C-4984-821D-C72D2BAC6C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CÂU HOI"/>
    <w:qFormat/>
    <w:rsid w:val="00AB2AFD"/>
    <w:pPr>
      <w:spacing w:after="120"/>
      <w:jc w:val="left"/>
    </w:pPr>
    <w:rPr>
      <w:rFonts w:cstheme="minorBidi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74954"/>
    <w:pPr>
      <w:jc w:val="left"/>
    </w:pPr>
    <w:rPr>
      <w:rFonts w:cstheme="minorBidi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B2AFD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3F292B"/>
    <w:pPr>
      <w:jc w:val="left"/>
    </w:pPr>
    <w:rPr>
      <w:rFonts w:cstheme="minorBidi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414</Words>
  <Characters>236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en Tran</dc:creator>
  <cp:keywords/>
  <dc:description/>
  <cp:lastModifiedBy>Admin</cp:lastModifiedBy>
  <cp:revision>7</cp:revision>
  <dcterms:created xsi:type="dcterms:W3CDTF">2023-03-08T15:42:00Z</dcterms:created>
  <dcterms:modified xsi:type="dcterms:W3CDTF">2023-03-19T08:01:00Z</dcterms:modified>
</cp:coreProperties>
</file>